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1A58" w:rsidRPr="00785D2C" w:rsidRDefault="001E1A58">
      <w:r w:rsidRPr="001E1A58">
        <w:rPr>
          <w:b/>
        </w:rPr>
        <w:t>Module 1:</w:t>
      </w:r>
    </w:p>
    <w:tbl>
      <w:tblPr>
        <w:tblStyle w:val="TableGrid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9"/>
        <w:gridCol w:w="4947"/>
        <w:gridCol w:w="1658"/>
        <w:gridCol w:w="2196"/>
      </w:tblGrid>
      <w:tr w:rsidR="00031DF0" w:rsidRPr="00171507" w:rsidTr="009E0038">
        <w:trPr>
          <w:trHeight w:val="746"/>
        </w:trPr>
        <w:tc>
          <w:tcPr>
            <w:tcW w:w="558" w:type="dxa"/>
            <w:tcBorders>
              <w:bottom w:val="single" w:sz="4" w:space="0" w:color="auto"/>
              <w:right w:val="single" w:sz="4" w:space="0" w:color="auto"/>
            </w:tcBorders>
          </w:tcPr>
          <w:p w:rsidR="00031DF0" w:rsidRDefault="00031DF0" w:rsidP="00031DF0">
            <w:r>
              <w:t xml:space="preserve">1.  </w:t>
            </w:r>
          </w:p>
        </w:tc>
        <w:tc>
          <w:tcPr>
            <w:tcW w:w="900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31DF0" w:rsidRDefault="00031DF0" w:rsidP="00031DF0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Evaluate:  </w:t>
            </w:r>
            <w:r w:rsidR="009E0038" w:rsidRPr="00031DF0">
              <w:rPr>
                <w:rFonts w:eastAsiaTheme="minorEastAsia"/>
                <w:position w:val="-24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7pt;height:30.85pt" o:ole="">
                  <v:imagedata r:id="rId8" o:title=""/>
                </v:shape>
                <o:OLEObject Type="Embed" ProgID="Equation.DSMT4" ShapeID="_x0000_i1025" DrawAspect="Content" ObjectID="_1511591727" r:id="rId9"/>
              </w:object>
            </w:r>
            <w:r>
              <w:rPr>
                <w:rFonts w:eastAsiaTheme="minorEastAsia"/>
              </w:rPr>
              <w:t xml:space="preserve"> when x = 4 and y = -6</w:t>
            </w:r>
          </w:p>
        </w:tc>
      </w:tr>
      <w:tr w:rsidR="006B6BEA" w:rsidRPr="00FA09FC" w:rsidTr="009E0038">
        <w:trPr>
          <w:trHeight w:val="337"/>
        </w:trPr>
        <w:tc>
          <w:tcPr>
            <w:tcW w:w="558" w:type="dxa"/>
            <w:vMerge w:val="restart"/>
            <w:tcBorders>
              <w:right w:val="single" w:sz="4" w:space="0" w:color="auto"/>
            </w:tcBorders>
          </w:tcPr>
          <w:p w:rsidR="006B6BEA" w:rsidRDefault="001E1A58" w:rsidP="00031DF0">
            <w:r>
              <w:t>2</w:t>
            </w:r>
            <w:r w:rsidR="006B6BEA">
              <w:t xml:space="preserve">. </w:t>
            </w:r>
          </w:p>
        </w:tc>
        <w:tc>
          <w:tcPr>
            <w:tcW w:w="9009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B6BEA" w:rsidRDefault="006B6BEA" w:rsidP="00031DF0">
            <w:r w:rsidRPr="00F940C4">
              <w:rPr>
                <w:rFonts w:ascii="Times New Roman" w:hAnsi="Times New Roman"/>
              </w:rPr>
              <w:t xml:space="preserve">Which equation is equivalent to   </w:t>
            </w:r>
            <m:oMath>
              <m:r>
                <w:rPr>
                  <w:rFonts w:ascii="Cambria Math" w:hAnsi="Cambria Math"/>
                </w:rPr>
                <m:t>4x-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-5</m:t>
                  </m:r>
                </m:e>
              </m:d>
              <m:r>
                <w:rPr>
                  <w:rFonts w:ascii="Cambria Math" w:hAnsi="Cambria Math"/>
                </w:rPr>
                <m:t>=16x</m:t>
              </m:r>
            </m:oMath>
            <w:r w:rsidRPr="00F940C4">
              <w:rPr>
                <w:rFonts w:ascii="Times New Roman" w:hAnsi="Times New Roman"/>
              </w:rPr>
              <w:t xml:space="preserve">  ?</w:t>
            </w:r>
          </w:p>
        </w:tc>
      </w:tr>
      <w:tr w:rsidR="006B6BEA" w:rsidRPr="00FA09FC" w:rsidTr="009E0038">
        <w:trPr>
          <w:trHeight w:val="336"/>
        </w:trPr>
        <w:tc>
          <w:tcPr>
            <w:tcW w:w="558" w:type="dxa"/>
            <w:vMerge/>
            <w:tcBorders>
              <w:right w:val="single" w:sz="4" w:space="0" w:color="auto"/>
            </w:tcBorders>
          </w:tcPr>
          <w:p w:rsidR="006B6BEA" w:rsidRDefault="006B6BEA" w:rsidP="00031DF0"/>
        </w:tc>
        <w:tc>
          <w:tcPr>
            <w:tcW w:w="9009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6BEA" w:rsidRPr="00F940C4" w:rsidRDefault="006B6BEA" w:rsidP="006B6BEA">
            <w:pPr>
              <w:tabs>
                <w:tab w:val="left" w:pos="472"/>
                <w:tab w:val="left" w:pos="1092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  <w:r w:rsidRPr="00F940C4">
              <w:rPr>
                <w:rFonts w:ascii="Times New Roman" w:hAnsi="Times New Roman"/>
              </w:rPr>
              <w:t>A.</w:t>
            </w:r>
            <w:r w:rsidRPr="00F940C4">
              <w:rPr>
                <w:rFonts w:ascii="Times New Roman" w:hAnsi="Times New Roman"/>
              </w:rPr>
              <w:tab/>
            </w:r>
            <m:oMath>
              <m:r>
                <w:rPr>
                  <w:rFonts w:ascii="Cambria Math" w:hAnsi="Cambria Math"/>
                </w:rPr>
                <m:t>-2x+15=16x</m:t>
              </m:r>
            </m:oMath>
            <w:r w:rsidRPr="00F940C4"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 w:rsidRPr="00F940C4">
              <w:rPr>
                <w:rFonts w:ascii="Times New Roman" w:hAnsi="Times New Roman"/>
              </w:rPr>
              <w:t>B.</w:t>
            </w:r>
            <w:r w:rsidRPr="00F940C4">
              <w:rPr>
                <w:rFonts w:ascii="Times New Roman" w:hAnsi="Times New Roman"/>
              </w:rPr>
              <w:tab/>
            </w:r>
            <m:oMath>
              <m:r>
                <w:rPr>
                  <w:rFonts w:ascii="Cambria Math" w:hAnsi="Cambria Math"/>
                </w:rPr>
                <m:t>-2x-15=16x</m:t>
              </m:r>
            </m:oMath>
          </w:p>
          <w:p w:rsidR="006B6BEA" w:rsidRPr="00F940C4" w:rsidRDefault="006B6BEA" w:rsidP="006B6BEA">
            <w:pPr>
              <w:tabs>
                <w:tab w:val="left" w:pos="472"/>
                <w:tab w:val="left" w:pos="1092"/>
              </w:tabs>
              <w:rPr>
                <w:rFonts w:ascii="Times New Roman" w:hAnsi="Times New Roman"/>
              </w:rPr>
            </w:pPr>
          </w:p>
          <w:p w:rsidR="006B6BEA" w:rsidRPr="00F940C4" w:rsidRDefault="006B6BEA" w:rsidP="006B6BEA">
            <w:pPr>
              <w:tabs>
                <w:tab w:val="left" w:pos="472"/>
                <w:tab w:val="left" w:pos="1092"/>
              </w:tabs>
              <w:rPr>
                <w:rFonts w:ascii="Times New Roman" w:hAnsi="Times New Roman"/>
              </w:rPr>
            </w:pPr>
            <w:r w:rsidRPr="00F940C4">
              <w:rPr>
                <w:rFonts w:ascii="Times New Roman" w:hAnsi="Times New Roman"/>
              </w:rPr>
              <w:tab/>
              <w:t>C.</w:t>
            </w:r>
            <w:r w:rsidRPr="00F940C4">
              <w:rPr>
                <w:rFonts w:ascii="Times New Roman" w:hAnsi="Times New Roman"/>
              </w:rPr>
              <w:tab/>
            </w:r>
            <m:oMath>
              <m:r>
                <w:rPr>
                  <w:rFonts w:ascii="Cambria Math" w:hAnsi="Cambria Math"/>
                </w:rPr>
                <m:t>-2x+5=16x</m:t>
              </m:r>
            </m:oMath>
            <w:r w:rsidRPr="00F940C4">
              <w:rPr>
                <w:rFonts w:ascii="Times New Roman" w:hAnsi="Times New Roman"/>
              </w:rPr>
              <w:tab/>
            </w:r>
            <w:r>
              <w:rPr>
                <w:rFonts w:ascii="Times New Roman" w:hAnsi="Times New Roman"/>
              </w:rPr>
              <w:tab/>
            </w:r>
            <w:r w:rsidRPr="00F940C4">
              <w:rPr>
                <w:rFonts w:ascii="Times New Roman" w:hAnsi="Times New Roman"/>
              </w:rPr>
              <w:t>D.</w:t>
            </w:r>
            <w:r w:rsidRPr="00F940C4">
              <w:rPr>
                <w:rFonts w:ascii="Times New Roman" w:hAnsi="Times New Roman"/>
              </w:rPr>
              <w:tab/>
            </w:r>
            <m:oMath>
              <m:r>
                <w:rPr>
                  <w:rFonts w:ascii="Cambria Math" w:hAnsi="Cambria Math"/>
                </w:rPr>
                <m:t>-2x-5=16x</m:t>
              </m:r>
            </m:oMath>
          </w:p>
          <w:p w:rsidR="006B6BEA" w:rsidRPr="006B6BEA" w:rsidRDefault="006B6BEA" w:rsidP="00031DF0">
            <w:pPr>
              <w:rPr>
                <w:rFonts w:ascii="Times New Roman" w:hAnsi="Times New Roman"/>
                <w:sz w:val="10"/>
              </w:rPr>
            </w:pPr>
          </w:p>
        </w:tc>
      </w:tr>
      <w:tr w:rsidR="006B6BEA" w:rsidRPr="00FA09FC" w:rsidTr="009E0038">
        <w:trPr>
          <w:trHeight w:val="269"/>
        </w:trPr>
        <w:tc>
          <w:tcPr>
            <w:tcW w:w="558" w:type="dxa"/>
            <w:tcBorders>
              <w:right w:val="single" w:sz="4" w:space="0" w:color="auto"/>
            </w:tcBorders>
          </w:tcPr>
          <w:p w:rsidR="006B6BEA" w:rsidRDefault="001E1A58" w:rsidP="00031DF0">
            <w:r>
              <w:t>3</w:t>
            </w:r>
            <w:r w:rsidR="006B6BEA">
              <w:t>.</w:t>
            </w:r>
          </w:p>
        </w:tc>
        <w:tc>
          <w:tcPr>
            <w:tcW w:w="5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B6BEA" w:rsidRPr="00F940C4" w:rsidRDefault="006B6BEA" w:rsidP="006E4EBA">
            <w:pPr>
              <w:rPr>
                <w:rFonts w:ascii="Times New Roman" w:hAnsi="Times New Roman"/>
              </w:rPr>
            </w:pPr>
            <w:r>
              <w:rPr>
                <w:rFonts w:eastAsiaTheme="minorEastAsia"/>
              </w:rPr>
              <w:t xml:space="preserve">Solve for x:    </w:t>
            </w:r>
            <m:oMath>
              <m:r>
                <w:rPr>
                  <w:rFonts w:ascii="Cambria Math" w:hAnsi="Cambria Math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4</m:t>
                  </m:r>
                </m:e>
              </m:d>
              <m:r>
                <w:rPr>
                  <w:rFonts w:ascii="Cambria Math" w:hAnsi="Cambria Math"/>
                </w:rPr>
                <m:t>-4=3(x+7)</m:t>
              </m:r>
            </m:oMath>
          </w:p>
        </w:tc>
        <w:tc>
          <w:tcPr>
            <w:tcW w:w="397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B6BEA" w:rsidRPr="00F940C4" w:rsidRDefault="006B6BEA" w:rsidP="009E0038">
            <w:pPr>
              <w:tabs>
                <w:tab w:val="left" w:pos="472"/>
                <w:tab w:val="left" w:pos="1092"/>
              </w:tabs>
              <w:rPr>
                <w:rFonts w:ascii="Times New Roman" w:hAnsi="Times New Roman"/>
                <w:sz w:val="12"/>
                <w:szCs w:val="12"/>
              </w:rPr>
            </w:pPr>
          </w:p>
          <w:p w:rsidR="006B6BEA" w:rsidRPr="00F940C4" w:rsidRDefault="006B6BEA" w:rsidP="006B6BEA">
            <w:pPr>
              <w:tabs>
                <w:tab w:val="left" w:pos="472"/>
                <w:tab w:val="left" w:pos="1092"/>
              </w:tabs>
              <w:rPr>
                <w:rFonts w:ascii="Times New Roman" w:hAnsi="Times New Roman"/>
                <w:sz w:val="12"/>
              </w:rPr>
            </w:pPr>
            <w:r w:rsidRPr="00F940C4">
              <w:rPr>
                <w:rFonts w:ascii="Times New Roman" w:hAnsi="Times New Roman"/>
              </w:rPr>
              <w:tab/>
            </w:r>
          </w:p>
        </w:tc>
      </w:tr>
      <w:tr w:rsidR="00355CAD" w:rsidRPr="00FA09FC" w:rsidTr="009E0038">
        <w:trPr>
          <w:trHeight w:val="539"/>
        </w:trPr>
        <w:tc>
          <w:tcPr>
            <w:tcW w:w="558" w:type="dxa"/>
            <w:tcBorders>
              <w:right w:val="single" w:sz="4" w:space="0" w:color="auto"/>
            </w:tcBorders>
          </w:tcPr>
          <w:p w:rsidR="00355CAD" w:rsidRDefault="001E1A58" w:rsidP="00031DF0">
            <w:r>
              <w:t>4</w:t>
            </w:r>
            <w:r w:rsidR="00355CAD">
              <w:t xml:space="preserve">.  </w:t>
            </w:r>
          </w:p>
        </w:tc>
        <w:tc>
          <w:tcPr>
            <w:tcW w:w="90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5CAD" w:rsidRPr="00F940C4" w:rsidRDefault="00355CAD" w:rsidP="00355CAD">
            <w:pPr>
              <w:tabs>
                <w:tab w:val="left" w:pos="472"/>
                <w:tab w:val="left" w:pos="1092"/>
              </w:tabs>
              <w:rPr>
                <w:rFonts w:ascii="Times New Roman" w:hAnsi="Times New Roman"/>
                <w:sz w:val="12"/>
                <w:szCs w:val="12"/>
              </w:rPr>
            </w:pPr>
            <w:r>
              <w:rPr>
                <w:rFonts w:eastAsiaTheme="minorEastAsia"/>
              </w:rPr>
              <w:t>The total cost (c) in dollars of renting a sod cutter for n days is given by the equation</w:t>
            </w:r>
            <w:r w:rsidRPr="00355CAD">
              <w:rPr>
                <w:rFonts w:eastAsiaTheme="minorEastAsia"/>
                <w:position w:val="-6"/>
              </w:rPr>
              <w:object w:dxaOrig="1219" w:dyaOrig="260">
                <v:shape id="_x0000_i1026" type="#_x0000_t75" style="width:61.7pt;height:15.65pt" o:ole="">
                  <v:imagedata r:id="rId10" o:title=""/>
                </v:shape>
                <o:OLEObject Type="Embed" ProgID="Equation.DSMT4" ShapeID="_x0000_i1026" DrawAspect="Content" ObjectID="_1511591728" r:id="rId11"/>
              </w:object>
            </w:r>
            <w:r>
              <w:rPr>
                <w:rFonts w:eastAsiaTheme="minorEastAsia"/>
              </w:rPr>
              <w:t>.  If the total cost of renting the cutter is $440, for how many days was the cutter rented?</w:t>
            </w:r>
          </w:p>
        </w:tc>
      </w:tr>
      <w:tr w:rsidR="00604C46" w:rsidRPr="00FA09FC" w:rsidTr="001E1A58">
        <w:trPr>
          <w:trHeight w:val="458"/>
        </w:trPr>
        <w:tc>
          <w:tcPr>
            <w:tcW w:w="558" w:type="dxa"/>
            <w:tcBorders>
              <w:right w:val="single" w:sz="4" w:space="0" w:color="auto"/>
            </w:tcBorders>
          </w:tcPr>
          <w:p w:rsidR="00604C46" w:rsidRDefault="001E1A58" w:rsidP="00031DF0">
            <w:r>
              <w:t>5</w:t>
            </w:r>
            <w:r w:rsidR="00604C46">
              <w:t xml:space="preserve">.  </w:t>
            </w:r>
          </w:p>
        </w:tc>
        <w:tc>
          <w:tcPr>
            <w:tcW w:w="6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604C46" w:rsidRPr="00EA7C28" w:rsidRDefault="00604C46" w:rsidP="001E1A58">
            <w:pPr>
              <w:ind w:left="720" w:hanging="720"/>
              <w:rPr>
                <w:rFonts w:ascii="Times New Roman" w:hAnsi="Times New Roman"/>
              </w:rPr>
            </w:pPr>
            <w:r w:rsidRPr="00EA7C28">
              <w:rPr>
                <w:rFonts w:ascii="Times New Roman" w:hAnsi="Times New Roman"/>
              </w:rPr>
              <w:t>Solve</w:t>
            </w:r>
            <w:r w:rsidRPr="00EA7C28">
              <w:rPr>
                <w:rFonts w:ascii="Times New Roman" w:hAnsi="Times New Roman"/>
              </w:rPr>
              <w:tab/>
            </w:r>
            <w:r w:rsidRPr="00EA7C28">
              <w:rPr>
                <w:rFonts w:ascii="Times New Roman" w:hAnsi="Times New Roman"/>
              </w:rPr>
              <w:tab/>
            </w:r>
            <w:r w:rsidRPr="00EA7C28">
              <w:rPr>
                <w:rFonts w:ascii="Times New Roman" w:hAnsi="Times New Roman"/>
                <w:position w:val="-10"/>
              </w:rPr>
              <w:object w:dxaOrig="2060" w:dyaOrig="320">
                <v:shape id="_x0000_i1027" type="#_x0000_t75" style="width:102.85pt;height:15.65pt" o:ole="">
                  <v:imagedata r:id="rId12" o:title=""/>
                </v:shape>
                <o:OLEObject Type="Embed" ProgID="Equation.DSMT4" ShapeID="_x0000_i1027" DrawAspect="Content" ObjectID="_1511591729" r:id="rId13"/>
              </w:object>
            </w:r>
          </w:p>
        </w:tc>
        <w:tc>
          <w:tcPr>
            <w:tcW w:w="22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04C46" w:rsidRPr="001E1A58" w:rsidRDefault="00604C46" w:rsidP="001E1A58">
            <w:pPr>
              <w:ind w:left="720" w:hanging="720"/>
              <w:rPr>
                <w:rFonts w:eastAsiaTheme="minorEastAsia"/>
                <w:sz w:val="10"/>
              </w:rPr>
            </w:pPr>
            <w:r w:rsidRPr="00EA7C28">
              <w:rPr>
                <w:rFonts w:ascii="Times New Roman" w:hAnsi="Times New Roman"/>
              </w:rPr>
              <w:tab/>
            </w:r>
          </w:p>
        </w:tc>
      </w:tr>
      <w:tr w:rsidR="00355CAD" w:rsidRPr="00FA09FC" w:rsidTr="00785D2C">
        <w:trPr>
          <w:trHeight w:val="503"/>
        </w:trPr>
        <w:tc>
          <w:tcPr>
            <w:tcW w:w="558" w:type="dxa"/>
            <w:tcBorders>
              <w:right w:val="single" w:sz="4" w:space="0" w:color="auto"/>
            </w:tcBorders>
          </w:tcPr>
          <w:p w:rsidR="00355CAD" w:rsidRDefault="001E1A58" w:rsidP="00031DF0">
            <w:r>
              <w:t>6</w:t>
            </w:r>
            <w:r w:rsidR="00355CAD">
              <w:t xml:space="preserve">.  </w:t>
            </w:r>
          </w:p>
        </w:tc>
        <w:tc>
          <w:tcPr>
            <w:tcW w:w="9009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E1A58" w:rsidRPr="004E0965" w:rsidRDefault="001E1A58" w:rsidP="001E1A58">
            <w:pPr>
              <w:tabs>
                <w:tab w:val="left" w:pos="994"/>
              </w:tabs>
              <w:jc w:val="both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Solve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8x-6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6</m:t>
                  </m:r>
                </m:den>
              </m:f>
            </m:oMath>
          </w:p>
        </w:tc>
      </w:tr>
    </w:tbl>
    <w:p w:rsidR="00785D2C" w:rsidRDefault="00785D2C">
      <w:pPr>
        <w:rPr>
          <w:b/>
        </w:rPr>
      </w:pPr>
    </w:p>
    <w:p w:rsidR="001E1A58" w:rsidRDefault="001E1A58">
      <w:pPr>
        <w:rPr>
          <w:b/>
        </w:rPr>
      </w:pPr>
      <w:r w:rsidRPr="001E1A58">
        <w:rPr>
          <w:b/>
        </w:rPr>
        <w:t>Module 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6"/>
        <w:gridCol w:w="8794"/>
      </w:tblGrid>
      <w:tr w:rsidR="001E1A58" w:rsidTr="001E1A58">
        <w:tc>
          <w:tcPr>
            <w:tcW w:w="558" w:type="dxa"/>
          </w:tcPr>
          <w:p w:rsidR="001E1A58" w:rsidRPr="001E1A58" w:rsidRDefault="001E1A58">
            <w:r w:rsidRPr="001E1A58">
              <w:t xml:space="preserve">7. </w:t>
            </w:r>
          </w:p>
        </w:tc>
        <w:tc>
          <w:tcPr>
            <w:tcW w:w="9018" w:type="dxa"/>
          </w:tcPr>
          <w:p w:rsidR="001E1A58" w:rsidRPr="001E1A58" w:rsidRDefault="001E1A58">
            <w:r w:rsidRPr="001E1A58">
              <w:t>Solve: 5 – 4x &lt; 15</w:t>
            </w:r>
          </w:p>
        </w:tc>
      </w:tr>
      <w:tr w:rsidR="001E1A58" w:rsidTr="001E1A58">
        <w:tc>
          <w:tcPr>
            <w:tcW w:w="558" w:type="dxa"/>
          </w:tcPr>
          <w:p w:rsidR="001E1A58" w:rsidRPr="001E1A58" w:rsidRDefault="001E1A58">
            <w:r w:rsidRPr="001E1A58">
              <w:t>8.</w:t>
            </w:r>
          </w:p>
        </w:tc>
        <w:tc>
          <w:tcPr>
            <w:tcW w:w="9018" w:type="dxa"/>
          </w:tcPr>
          <w:p w:rsidR="001E1A58" w:rsidRPr="001E1A58" w:rsidRDefault="001E1A58" w:rsidP="001E1A58">
            <w:r>
              <w:rPr>
                <w:rFonts w:ascii="Times New Roman" w:hAnsi="Times New Roman"/>
              </w:rPr>
              <w:t xml:space="preserve">Solve: </w:t>
            </w:r>
            <m:oMath>
              <m:r>
                <w:rPr>
                  <w:rFonts w:ascii="Cambria Math" w:hAnsi="Cambria Math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4</m:t>
                  </m:r>
                </m:e>
              </m:d>
              <m:r>
                <w:rPr>
                  <w:rFonts w:ascii="Cambria Math" w:hAnsi="Cambria Math"/>
                </w:rPr>
                <m:t>+5x&gt;2x</m:t>
              </m:r>
            </m:oMath>
            <w:r w:rsidR="00862C76">
              <w:rPr>
                <w:rFonts w:ascii="Times New Roman" w:hAnsi="Times New Roman"/>
              </w:rPr>
              <w:t xml:space="preserve"> </w:t>
            </w:r>
          </w:p>
        </w:tc>
      </w:tr>
      <w:tr w:rsidR="00337599" w:rsidTr="001E1A58">
        <w:tc>
          <w:tcPr>
            <w:tcW w:w="558" w:type="dxa"/>
          </w:tcPr>
          <w:p w:rsidR="00337599" w:rsidRPr="001E1A58" w:rsidRDefault="00337599" w:rsidP="00337599">
            <w:r>
              <w:t>9.</w:t>
            </w:r>
          </w:p>
        </w:tc>
        <w:tc>
          <w:tcPr>
            <w:tcW w:w="9018" w:type="dxa"/>
          </w:tcPr>
          <w:p w:rsidR="00337599" w:rsidRPr="004E0965" w:rsidRDefault="00337599" w:rsidP="00337599">
            <w:pPr>
              <w:tabs>
                <w:tab w:val="center" w:pos="4221"/>
              </w:tabs>
              <w:rPr>
                <w:rFonts w:eastAsiaTheme="minorEastAsia"/>
              </w:rPr>
            </w:pPr>
            <w:r>
              <w:rPr>
                <w:rFonts w:eastAsiaTheme="minorEastAsia"/>
              </w:rPr>
              <w:t>Solve and graph the solution to -4x-8&gt;20</w:t>
            </w:r>
          </w:p>
        </w:tc>
      </w:tr>
      <w:tr w:rsidR="00337599" w:rsidTr="001E1A58">
        <w:tc>
          <w:tcPr>
            <w:tcW w:w="558" w:type="dxa"/>
          </w:tcPr>
          <w:p w:rsidR="00337599" w:rsidRPr="001E1A58" w:rsidRDefault="00337599" w:rsidP="00337599">
            <w:r>
              <w:t>10.</w:t>
            </w:r>
          </w:p>
        </w:tc>
        <w:tc>
          <w:tcPr>
            <w:tcW w:w="9018" w:type="dxa"/>
          </w:tcPr>
          <w:p w:rsidR="00337599" w:rsidRPr="001E1A58" w:rsidRDefault="00337599" w:rsidP="00337599">
            <w:r>
              <w:t>The cost to rent a car is $30 per day plus $40 to fill up the gas tank.  Write an inequality to represent the number of days that the car can be rented if the cost is not to exceed $250.</w:t>
            </w:r>
          </w:p>
        </w:tc>
      </w:tr>
      <w:tr w:rsidR="00337599" w:rsidTr="001E1A58">
        <w:tc>
          <w:tcPr>
            <w:tcW w:w="558" w:type="dxa"/>
          </w:tcPr>
          <w:p w:rsidR="00337599" w:rsidRDefault="00337599" w:rsidP="00337599">
            <w:r>
              <w:t>11.</w:t>
            </w:r>
          </w:p>
        </w:tc>
        <w:tc>
          <w:tcPr>
            <w:tcW w:w="9018" w:type="dxa"/>
          </w:tcPr>
          <w:p w:rsidR="00337599" w:rsidRDefault="00337599" w:rsidP="00337599">
            <w:r>
              <w:t>Solve -10 &lt; 5x +5 &lt; -5</w:t>
            </w:r>
          </w:p>
        </w:tc>
      </w:tr>
    </w:tbl>
    <w:p w:rsidR="00785D2C" w:rsidRDefault="00785D2C" w:rsidP="00337599">
      <w:pPr>
        <w:rPr>
          <w:b/>
        </w:rPr>
      </w:pPr>
    </w:p>
    <w:p w:rsidR="00337599" w:rsidRDefault="00337599" w:rsidP="00337599">
      <w:pPr>
        <w:rPr>
          <w:b/>
        </w:rPr>
      </w:pPr>
      <w:r>
        <w:rPr>
          <w:b/>
        </w:rPr>
        <w:t>Module 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2938"/>
        <w:gridCol w:w="1112"/>
        <w:gridCol w:w="1826"/>
        <w:gridCol w:w="2939"/>
      </w:tblGrid>
      <w:tr w:rsidR="00A46B6A" w:rsidTr="000C7673">
        <w:tc>
          <w:tcPr>
            <w:tcW w:w="535" w:type="dxa"/>
          </w:tcPr>
          <w:p w:rsidR="00337599" w:rsidRPr="000C7673" w:rsidRDefault="000C7673" w:rsidP="00337599">
            <w:r w:rsidRPr="000C7673">
              <w:t>12.</w:t>
            </w:r>
          </w:p>
        </w:tc>
        <w:tc>
          <w:tcPr>
            <w:tcW w:w="8815" w:type="dxa"/>
            <w:gridSpan w:val="4"/>
          </w:tcPr>
          <w:p w:rsidR="00337599" w:rsidRPr="000C7673" w:rsidRDefault="00B76CB9" w:rsidP="00337599">
            <w:r>
              <w:t>State the domain and range of the following set: (1, 2), (3, 3), (5,2), (1, 1)</w:t>
            </w:r>
          </w:p>
        </w:tc>
      </w:tr>
      <w:tr w:rsidR="00A46B6A" w:rsidTr="000C7673">
        <w:tc>
          <w:tcPr>
            <w:tcW w:w="535" w:type="dxa"/>
          </w:tcPr>
          <w:p w:rsidR="00337599" w:rsidRPr="000C7673" w:rsidRDefault="00B76CB9" w:rsidP="00337599">
            <w:r>
              <w:t>13.</w:t>
            </w:r>
          </w:p>
        </w:tc>
        <w:tc>
          <w:tcPr>
            <w:tcW w:w="8815" w:type="dxa"/>
            <w:gridSpan w:val="4"/>
          </w:tcPr>
          <w:p w:rsidR="00337599" w:rsidRDefault="00B76CB9" w:rsidP="00337599">
            <w:r>
              <w:t>Is the following relation a function? Explain</w:t>
            </w:r>
          </w:p>
          <w:p w:rsidR="00B76CB9" w:rsidRPr="000C7673" w:rsidRDefault="00B76CB9" w:rsidP="00337599">
            <w:r>
              <w:t>{(1,2), (2, 1), (3, 1), (-2, -1) }</w:t>
            </w:r>
          </w:p>
        </w:tc>
      </w:tr>
      <w:tr w:rsidR="00785D2C" w:rsidTr="00785D2C">
        <w:tc>
          <w:tcPr>
            <w:tcW w:w="535" w:type="dxa"/>
          </w:tcPr>
          <w:p w:rsidR="00785D2C" w:rsidRPr="000C7673" w:rsidRDefault="00785D2C" w:rsidP="00337599">
            <w:r>
              <w:t>14.</w:t>
            </w:r>
          </w:p>
        </w:tc>
        <w:tc>
          <w:tcPr>
            <w:tcW w:w="4050" w:type="dxa"/>
            <w:gridSpan w:val="2"/>
          </w:tcPr>
          <w:p w:rsidR="00785D2C" w:rsidRDefault="00785D2C" w:rsidP="00337599">
            <w:r>
              <w:t>Is this a function? Explain.</w:t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67724171" wp14:editId="25458523">
                  <wp:extent cx="1242390" cy="99391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2722" cy="10261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5" w:type="dxa"/>
            <w:gridSpan w:val="2"/>
          </w:tcPr>
          <w:p w:rsidR="00785D2C" w:rsidRDefault="00785D2C" w:rsidP="00785D2C">
            <w:r>
              <w:t>15. Is this a function? Explain.</w:t>
            </w:r>
          </w:p>
          <w:p w:rsidR="00785D2C" w:rsidRPr="000C7673" w:rsidRDefault="00785D2C" w:rsidP="00337599">
            <w:r>
              <w:rPr>
                <w:noProof/>
              </w:rPr>
              <w:drawing>
                <wp:inline distT="0" distB="0" distL="0" distR="0" wp14:anchorId="5D3BFFB3" wp14:editId="61CD533D">
                  <wp:extent cx="1103244" cy="1103244"/>
                  <wp:effectExtent l="0" t="0" r="1905" b="1905"/>
                  <wp:docPr id="18" name="Picture 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r:link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7505" cy="1117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6B6A" w:rsidTr="0098681F">
        <w:tc>
          <w:tcPr>
            <w:tcW w:w="535" w:type="dxa"/>
          </w:tcPr>
          <w:p w:rsidR="00A46B6A" w:rsidRPr="000C7673" w:rsidRDefault="00A46B6A" w:rsidP="00337599">
            <w:r>
              <w:t>16</w:t>
            </w:r>
            <w:r w:rsidR="00D65C79">
              <w:t>-17</w:t>
            </w:r>
          </w:p>
        </w:tc>
        <w:tc>
          <w:tcPr>
            <w:tcW w:w="2938" w:type="dxa"/>
          </w:tcPr>
          <w:p w:rsidR="00A46B6A" w:rsidRDefault="00A46B6A" w:rsidP="00A46B6A">
            <w:r>
              <w:t>Graph y = 2x- 3</w:t>
            </w:r>
          </w:p>
          <w:p w:rsidR="00A46B6A" w:rsidRPr="000C7673" w:rsidRDefault="00785D2C" w:rsidP="00A46B6A">
            <w:r>
              <w:rPr>
                <w:noProof/>
              </w:rPr>
              <w:drawing>
                <wp:inline distT="0" distB="0" distL="0" distR="0" wp14:anchorId="0301C543" wp14:editId="75F9540F">
                  <wp:extent cx="1615109" cy="1603240"/>
                  <wp:effectExtent l="0" t="0" r="4445" b="0"/>
                  <wp:docPr id="24" name="Picture 24" descr="A1_MTXEAR361614_123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 descr="A1_MTXEAR361614_123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6735" cy="1604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8" w:type="dxa"/>
            <w:gridSpan w:val="2"/>
          </w:tcPr>
          <w:p w:rsidR="00A46B6A" w:rsidRDefault="00A46B6A" w:rsidP="00337599">
            <w:r>
              <w:t xml:space="preserve">Graph y = - 2/3x  +2 </w:t>
            </w:r>
          </w:p>
          <w:p w:rsidR="00A46B6A" w:rsidRPr="000C7673" w:rsidRDefault="00A46B6A" w:rsidP="00337599">
            <w:r>
              <w:rPr>
                <w:noProof/>
              </w:rPr>
              <w:drawing>
                <wp:inline distT="0" distB="0" distL="0" distR="0">
                  <wp:extent cx="1615109" cy="1603240"/>
                  <wp:effectExtent l="0" t="0" r="4445" b="0"/>
                  <wp:docPr id="11" name="Picture 11" descr="A1_MTXEAR361614_123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 descr="A1_MTXEAR361614_123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6735" cy="1604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9" w:type="dxa"/>
          </w:tcPr>
          <w:p w:rsidR="00A46B6A" w:rsidRDefault="00785D2C" w:rsidP="00337599">
            <w:r>
              <w:t>Graph x = 4</w:t>
            </w:r>
          </w:p>
          <w:p w:rsidR="00A46B6A" w:rsidRPr="000C7673" w:rsidRDefault="00785D2C" w:rsidP="00337599">
            <w:r>
              <w:rPr>
                <w:noProof/>
              </w:rPr>
              <w:drawing>
                <wp:inline distT="0" distB="0" distL="0" distR="0" wp14:anchorId="0301C543" wp14:editId="75F9540F">
                  <wp:extent cx="1615109" cy="1603240"/>
                  <wp:effectExtent l="0" t="0" r="4445" b="0"/>
                  <wp:docPr id="20" name="Picture 20" descr="A1_MTXEAR361614_123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 descr="A1_MTXEAR361614_123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6735" cy="1604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7599" w:rsidRDefault="00D65C79" w:rsidP="00337599">
      <w:pPr>
        <w:rPr>
          <w:b/>
        </w:rPr>
      </w:pPr>
      <w:r>
        <w:rPr>
          <w:b/>
        </w:rPr>
        <w:lastRenderedPageBreak/>
        <w:t>Module 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8815"/>
      </w:tblGrid>
      <w:tr w:rsidR="00D65C79" w:rsidTr="00D65C79">
        <w:tc>
          <w:tcPr>
            <w:tcW w:w="535" w:type="dxa"/>
          </w:tcPr>
          <w:p w:rsidR="00D65C79" w:rsidRPr="00D65C79" w:rsidRDefault="00D65C79" w:rsidP="00337599">
            <w:r>
              <w:t>18</w:t>
            </w:r>
            <w:r w:rsidR="005E081D">
              <w:t>.</w:t>
            </w:r>
          </w:p>
        </w:tc>
        <w:tc>
          <w:tcPr>
            <w:tcW w:w="8815" w:type="dxa"/>
          </w:tcPr>
          <w:p w:rsidR="00D65C79" w:rsidRDefault="00D65C79" w:rsidP="00337599">
            <w:r>
              <w:t>Is this a linear function?</w:t>
            </w:r>
            <w:r w:rsidR="005E081D">
              <w:t xml:space="preserve"> Explain</w:t>
            </w:r>
          </w:p>
          <w:p w:rsidR="00D65C79" w:rsidRDefault="00D65C79" w:rsidP="00337599"/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97"/>
              <w:gridCol w:w="630"/>
              <w:gridCol w:w="720"/>
              <w:gridCol w:w="720"/>
              <w:gridCol w:w="720"/>
            </w:tblGrid>
            <w:tr w:rsidR="00D65C79" w:rsidTr="00415C51">
              <w:tc>
                <w:tcPr>
                  <w:tcW w:w="697" w:type="dxa"/>
                </w:tcPr>
                <w:p w:rsidR="00D65C79" w:rsidRDefault="00D65C79" w:rsidP="00337599">
                  <w:r>
                    <w:t>X</w:t>
                  </w:r>
                </w:p>
              </w:tc>
              <w:tc>
                <w:tcPr>
                  <w:tcW w:w="630" w:type="dxa"/>
                </w:tcPr>
                <w:p w:rsidR="00D65C79" w:rsidRDefault="00D65C79" w:rsidP="00337599">
                  <w:r>
                    <w:t>2</w:t>
                  </w:r>
                </w:p>
              </w:tc>
              <w:tc>
                <w:tcPr>
                  <w:tcW w:w="720" w:type="dxa"/>
                </w:tcPr>
                <w:p w:rsidR="00D65C79" w:rsidRDefault="00D65C79" w:rsidP="00337599">
                  <w:r>
                    <w:t>4</w:t>
                  </w:r>
                </w:p>
              </w:tc>
              <w:tc>
                <w:tcPr>
                  <w:tcW w:w="720" w:type="dxa"/>
                </w:tcPr>
                <w:p w:rsidR="00D65C79" w:rsidRDefault="00D65C79" w:rsidP="00337599">
                  <w:r>
                    <w:t>6</w:t>
                  </w:r>
                </w:p>
              </w:tc>
              <w:tc>
                <w:tcPr>
                  <w:tcW w:w="720" w:type="dxa"/>
                </w:tcPr>
                <w:p w:rsidR="00D65C79" w:rsidRDefault="00D65C79" w:rsidP="00337599">
                  <w:r>
                    <w:t>10</w:t>
                  </w:r>
                </w:p>
              </w:tc>
            </w:tr>
            <w:tr w:rsidR="00D65C79" w:rsidTr="00415C51">
              <w:tc>
                <w:tcPr>
                  <w:tcW w:w="697" w:type="dxa"/>
                </w:tcPr>
                <w:p w:rsidR="00D65C79" w:rsidRDefault="00D65C79" w:rsidP="00337599">
                  <w:r>
                    <w:t>Y</w:t>
                  </w:r>
                </w:p>
              </w:tc>
              <w:tc>
                <w:tcPr>
                  <w:tcW w:w="630" w:type="dxa"/>
                </w:tcPr>
                <w:p w:rsidR="00D65C79" w:rsidRDefault="00D65C79" w:rsidP="00337599">
                  <w:r>
                    <w:t>-1</w:t>
                  </w:r>
                </w:p>
              </w:tc>
              <w:tc>
                <w:tcPr>
                  <w:tcW w:w="720" w:type="dxa"/>
                </w:tcPr>
                <w:p w:rsidR="00D65C79" w:rsidRDefault="00D65C79" w:rsidP="00337599">
                  <w:r>
                    <w:t>0</w:t>
                  </w:r>
                </w:p>
              </w:tc>
              <w:tc>
                <w:tcPr>
                  <w:tcW w:w="720" w:type="dxa"/>
                </w:tcPr>
                <w:p w:rsidR="00D65C79" w:rsidRDefault="00D65C79" w:rsidP="00337599">
                  <w:r>
                    <w:t>1</w:t>
                  </w:r>
                </w:p>
              </w:tc>
              <w:tc>
                <w:tcPr>
                  <w:tcW w:w="720" w:type="dxa"/>
                </w:tcPr>
                <w:p w:rsidR="00D65C79" w:rsidRDefault="00D65C79" w:rsidP="00337599">
                  <w:r>
                    <w:t>3</w:t>
                  </w:r>
                </w:p>
              </w:tc>
            </w:tr>
          </w:tbl>
          <w:p w:rsidR="00D65C79" w:rsidRPr="00D65C79" w:rsidRDefault="00D65C79" w:rsidP="00337599"/>
        </w:tc>
      </w:tr>
      <w:tr w:rsidR="00D65C79" w:rsidTr="00D65C79">
        <w:tc>
          <w:tcPr>
            <w:tcW w:w="535" w:type="dxa"/>
          </w:tcPr>
          <w:p w:rsidR="00D65C79" w:rsidRPr="00D65C79" w:rsidRDefault="005E081D" w:rsidP="00337599">
            <w:r>
              <w:t>19.</w:t>
            </w:r>
          </w:p>
        </w:tc>
        <w:tc>
          <w:tcPr>
            <w:tcW w:w="8815" w:type="dxa"/>
          </w:tcPr>
          <w:p w:rsidR="00F646D1" w:rsidRDefault="002836C2" w:rsidP="00F646D1">
            <w:pPr>
              <w:pStyle w:val="ListArabic2col1p0before"/>
              <w:ind w:left="0" w:firstLine="0"/>
              <w:rPr>
                <w:rFonts w:ascii="Calibri" w:hAnsi="Calibri"/>
                <w:sz w:val="24"/>
                <w:szCs w:val="24"/>
                <w:lang w:val="en-US"/>
              </w:rPr>
            </w:pPr>
            <w:r>
              <w:rPr>
                <w:rFonts w:ascii="Calibri" w:hAnsi="Calibri"/>
                <w:sz w:val="24"/>
                <w:szCs w:val="24"/>
                <w:lang w:val="en-US"/>
              </w:rPr>
              <w:t>Mr. G opens a G</w:t>
            </w:r>
            <w:r w:rsidR="00F646D1">
              <w:rPr>
                <w:rFonts w:ascii="Calibri" w:hAnsi="Calibri"/>
                <w:sz w:val="24"/>
                <w:szCs w:val="24"/>
                <w:lang w:val="en-US"/>
              </w:rPr>
              <w:t>rillz</w:t>
            </w:r>
            <w:r>
              <w:rPr>
                <w:rFonts w:ascii="Calibri" w:hAnsi="Calibri"/>
                <w:sz w:val="24"/>
                <w:szCs w:val="24"/>
                <w:lang w:val="en-US"/>
              </w:rPr>
              <w:t>(diamond mouth pieces)</w:t>
            </w:r>
            <w:r w:rsidR="00F646D1">
              <w:rPr>
                <w:rFonts w:ascii="Calibri" w:hAnsi="Calibri"/>
                <w:sz w:val="24"/>
                <w:szCs w:val="24"/>
                <w:lang w:val="en-US"/>
              </w:rPr>
              <w:t xml:space="preserve"> </w:t>
            </w:r>
            <w:r w:rsidR="00F646D1" w:rsidRPr="00CF4A2D">
              <w:rPr>
                <w:rFonts w:ascii="Calibri" w:hAnsi="Calibri"/>
                <w:sz w:val="24"/>
                <w:szCs w:val="24"/>
                <w:lang w:val="en-US"/>
              </w:rPr>
              <w:t xml:space="preserve">store and </w:t>
            </w:r>
            <w:r>
              <w:rPr>
                <w:rFonts w:ascii="Calibri" w:hAnsi="Calibri"/>
                <w:sz w:val="24"/>
                <w:szCs w:val="24"/>
                <w:lang w:val="en-US"/>
              </w:rPr>
              <w:t>makes $10,</w:t>
            </w:r>
            <w:r w:rsidR="00F646D1">
              <w:rPr>
                <w:rFonts w:ascii="Calibri" w:hAnsi="Calibri"/>
                <w:sz w:val="24"/>
                <w:szCs w:val="24"/>
                <w:lang w:val="en-US"/>
              </w:rPr>
              <w:t>000</w:t>
            </w:r>
            <w:r w:rsidR="00F646D1" w:rsidRPr="00CF4A2D">
              <w:rPr>
                <w:rFonts w:ascii="Calibri" w:hAnsi="Calibri"/>
                <w:sz w:val="24"/>
                <w:szCs w:val="24"/>
                <w:lang w:val="en-US"/>
              </w:rPr>
              <w:t>.00</w:t>
            </w:r>
            <w:r w:rsidR="00F646D1">
              <w:rPr>
                <w:rFonts w:ascii="Calibri" w:hAnsi="Calibri"/>
                <w:sz w:val="24"/>
                <w:szCs w:val="24"/>
                <w:lang w:val="en-US"/>
              </w:rPr>
              <w:t xml:space="preserve"> for each grill he sells. Write an equation </w:t>
            </w:r>
            <w:r>
              <w:rPr>
                <w:rFonts w:ascii="Calibri" w:hAnsi="Calibri"/>
                <w:sz w:val="24"/>
                <w:szCs w:val="24"/>
                <w:lang w:val="en-US"/>
              </w:rPr>
              <w:t>representing</w:t>
            </w:r>
            <w:r w:rsidR="00F646D1">
              <w:rPr>
                <w:rFonts w:ascii="Calibri" w:hAnsi="Calibri"/>
                <w:sz w:val="24"/>
                <w:szCs w:val="24"/>
                <w:lang w:val="en-US"/>
              </w:rPr>
              <w:t xml:space="preserve"> the money Mr. G makes from selling </w:t>
            </w:r>
            <w:r w:rsidR="008A5F21">
              <w:rPr>
                <w:rFonts w:ascii="Calibri" w:hAnsi="Calibri"/>
                <w:sz w:val="24"/>
                <w:szCs w:val="24"/>
                <w:lang w:val="en-US"/>
              </w:rPr>
              <w:t>each Grill</w:t>
            </w:r>
            <w:r w:rsidR="00F646D1">
              <w:rPr>
                <w:rFonts w:ascii="Calibri" w:hAnsi="Calibri"/>
                <w:sz w:val="24"/>
                <w:szCs w:val="24"/>
                <w:lang w:val="en-US"/>
              </w:rPr>
              <w:t xml:space="preserve">. Is the function </w:t>
            </w:r>
            <w:r>
              <w:rPr>
                <w:rFonts w:ascii="Calibri" w:hAnsi="Calibri"/>
                <w:sz w:val="24"/>
                <w:szCs w:val="24"/>
                <w:lang w:val="en-US"/>
              </w:rPr>
              <w:t>discrete</w:t>
            </w:r>
            <w:r w:rsidR="00F646D1">
              <w:rPr>
                <w:rFonts w:ascii="Calibri" w:hAnsi="Calibri"/>
                <w:sz w:val="24"/>
                <w:szCs w:val="24"/>
                <w:lang w:val="en-US"/>
              </w:rPr>
              <w:t xml:space="preserve"> or </w:t>
            </w:r>
            <w:r>
              <w:rPr>
                <w:rFonts w:ascii="Calibri" w:hAnsi="Calibri"/>
                <w:sz w:val="24"/>
                <w:szCs w:val="24"/>
                <w:lang w:val="en-US"/>
              </w:rPr>
              <w:t>continuous</w:t>
            </w:r>
            <w:r w:rsidR="00F646D1">
              <w:rPr>
                <w:rFonts w:ascii="Calibri" w:hAnsi="Calibri"/>
                <w:sz w:val="24"/>
                <w:szCs w:val="24"/>
                <w:lang w:val="en-US"/>
              </w:rPr>
              <w:t>? Explain</w:t>
            </w:r>
          </w:p>
          <w:p w:rsidR="005E081D" w:rsidRPr="00D65C79" w:rsidRDefault="005E081D" w:rsidP="00337599"/>
        </w:tc>
      </w:tr>
      <w:tr w:rsidR="00D65C79" w:rsidTr="00D65C79">
        <w:tc>
          <w:tcPr>
            <w:tcW w:w="535" w:type="dxa"/>
          </w:tcPr>
          <w:p w:rsidR="00D65C79" w:rsidRPr="00D65C79" w:rsidRDefault="00F646D1" w:rsidP="00337599">
            <w:r>
              <w:t>20.</w:t>
            </w:r>
          </w:p>
        </w:tc>
        <w:tc>
          <w:tcPr>
            <w:tcW w:w="8815" w:type="dxa"/>
          </w:tcPr>
          <w:p w:rsidR="00F646D1" w:rsidRDefault="00F646D1" w:rsidP="00F646D1">
            <w:r>
              <w:t>Find the slope between the two points: (-2, -4) and (2, -1)</w:t>
            </w:r>
          </w:p>
          <w:p w:rsidR="00D65C79" w:rsidRPr="00D65C79" w:rsidRDefault="00D65C79" w:rsidP="00337599"/>
        </w:tc>
      </w:tr>
      <w:tr w:rsidR="00D65C79" w:rsidTr="00D65C79">
        <w:tc>
          <w:tcPr>
            <w:tcW w:w="535" w:type="dxa"/>
          </w:tcPr>
          <w:p w:rsidR="00D65C79" w:rsidRPr="00D65C79" w:rsidRDefault="00F646D1" w:rsidP="00337599">
            <w:r>
              <w:t>21.</w:t>
            </w:r>
          </w:p>
        </w:tc>
        <w:tc>
          <w:tcPr>
            <w:tcW w:w="8815" w:type="dxa"/>
          </w:tcPr>
          <w:p w:rsidR="00D65C79" w:rsidRDefault="00F646D1" w:rsidP="00337599">
            <w:r>
              <w:t>Find the x and y intercept</w:t>
            </w:r>
          </w:p>
          <w:p w:rsidR="00F646D1" w:rsidRPr="00D65C79" w:rsidRDefault="00F646D1" w:rsidP="00337599">
            <w:r>
              <w:rPr>
                <w:noProof/>
              </w:rPr>
              <w:drawing>
                <wp:inline distT="0" distB="0" distL="0" distR="0" wp14:anchorId="1167A3A7" wp14:editId="4FFDFA6F">
                  <wp:extent cx="1544919" cy="1546418"/>
                  <wp:effectExtent l="0" t="0" r="0" b="0"/>
                  <wp:docPr id="15" name="Picture 306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 l="5156" t="4979" r="5649" b="58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6782" cy="15582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46D1" w:rsidTr="00D65C79">
        <w:tc>
          <w:tcPr>
            <w:tcW w:w="535" w:type="dxa"/>
          </w:tcPr>
          <w:p w:rsidR="00F646D1" w:rsidRDefault="00F646D1" w:rsidP="00337599">
            <w:r>
              <w:t>22.</w:t>
            </w:r>
          </w:p>
        </w:tc>
        <w:tc>
          <w:tcPr>
            <w:tcW w:w="8815" w:type="dxa"/>
          </w:tcPr>
          <w:p w:rsidR="00F646D1" w:rsidRDefault="00D3224C" w:rsidP="00337599">
            <w:r>
              <w:t>None</w:t>
            </w:r>
          </w:p>
        </w:tc>
      </w:tr>
      <w:tr w:rsidR="00D3224C" w:rsidTr="00D65C79">
        <w:tc>
          <w:tcPr>
            <w:tcW w:w="535" w:type="dxa"/>
          </w:tcPr>
          <w:p w:rsidR="00D3224C" w:rsidRDefault="00D3224C" w:rsidP="00337599">
            <w:r>
              <w:t>23.</w:t>
            </w:r>
          </w:p>
        </w:tc>
        <w:tc>
          <w:tcPr>
            <w:tcW w:w="8815" w:type="dxa"/>
          </w:tcPr>
          <w:p w:rsidR="00D3224C" w:rsidRDefault="00D3224C" w:rsidP="00337599">
            <w:r>
              <w:t xml:space="preserve">Find the x and y-intercept of -3x + 9y =27 </w:t>
            </w:r>
          </w:p>
        </w:tc>
      </w:tr>
      <w:tr w:rsidR="00D3224C" w:rsidTr="00D65C79">
        <w:tc>
          <w:tcPr>
            <w:tcW w:w="535" w:type="dxa"/>
          </w:tcPr>
          <w:p w:rsidR="00D3224C" w:rsidRDefault="00D3224C" w:rsidP="00337599">
            <w:r>
              <w:t>24.</w:t>
            </w:r>
          </w:p>
        </w:tc>
        <w:tc>
          <w:tcPr>
            <w:tcW w:w="8815" w:type="dxa"/>
          </w:tcPr>
          <w:p w:rsidR="00D3224C" w:rsidRDefault="00D3224C" w:rsidP="00337599">
            <w:r>
              <w:t>Find the slope of the line below</w:t>
            </w:r>
          </w:p>
          <w:p w:rsidR="00D3224C" w:rsidRDefault="00D3224C" w:rsidP="00337599">
            <w:r>
              <w:rPr>
                <w:noProof/>
              </w:rPr>
              <w:drawing>
                <wp:inline distT="0" distB="0" distL="0" distR="0" wp14:anchorId="455C193D" wp14:editId="79411578">
                  <wp:extent cx="1544919" cy="1546418"/>
                  <wp:effectExtent l="0" t="0" r="0" b="0"/>
                  <wp:docPr id="16" name="Picture 306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 l="5156" t="4979" r="5649" b="58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6782" cy="15582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65C79" w:rsidRDefault="00D65C79" w:rsidP="00337599">
      <w:pPr>
        <w:rPr>
          <w:b/>
        </w:rPr>
      </w:pPr>
    </w:p>
    <w:p w:rsidR="004B4E33" w:rsidRPr="001E1A58" w:rsidRDefault="004B4E33" w:rsidP="004B4E33">
      <w:pPr>
        <w:rPr>
          <w:b/>
        </w:rPr>
      </w:pPr>
      <w:r>
        <w:rPr>
          <w:b/>
        </w:rPr>
        <w:t>Module 6</w:t>
      </w:r>
    </w:p>
    <w:tbl>
      <w:tblPr>
        <w:tblStyle w:val="TableGrid"/>
        <w:tblpPr w:leftFromText="180" w:rightFromText="180" w:vertAnchor="text" w:tblpY="1"/>
        <w:tblOverlap w:val="never"/>
        <w:tblW w:w="95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5"/>
        <w:gridCol w:w="9072"/>
        <w:gridCol w:w="9"/>
      </w:tblGrid>
      <w:tr w:rsidR="004B4E33" w:rsidRPr="00E12BE8" w:rsidTr="004821A7">
        <w:trPr>
          <w:gridAfter w:val="1"/>
          <w:wAfter w:w="9" w:type="dxa"/>
          <w:trHeight w:val="242"/>
        </w:trPr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4E33" w:rsidRDefault="004B4E33" w:rsidP="004821A7">
            <w:r>
              <w:t>25.</w:t>
            </w:r>
          </w:p>
        </w:tc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4E33" w:rsidRDefault="004B4E33" w:rsidP="004821A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Rewrite 3x -9y = 27 into slope intercept form</w:t>
            </w:r>
          </w:p>
        </w:tc>
      </w:tr>
      <w:tr w:rsidR="004B4E33" w:rsidRPr="004E0965" w:rsidTr="004821A7">
        <w:trPr>
          <w:trHeight w:val="341"/>
        </w:trPr>
        <w:tc>
          <w:tcPr>
            <w:tcW w:w="495" w:type="dxa"/>
            <w:vMerge w:val="restart"/>
            <w:tcBorders>
              <w:right w:val="single" w:sz="4" w:space="0" w:color="auto"/>
            </w:tcBorders>
          </w:tcPr>
          <w:p w:rsidR="004B4E33" w:rsidRPr="004E0965" w:rsidRDefault="004B4E33" w:rsidP="004821A7">
            <w:r>
              <w:t>26.</w:t>
            </w:r>
          </w:p>
        </w:tc>
        <w:tc>
          <w:tcPr>
            <w:tcW w:w="908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4B4E33" w:rsidRPr="004E0965" w:rsidRDefault="004B4E33" w:rsidP="004821A7">
            <w:pPr>
              <w:rPr>
                <w:rFonts w:eastAsiaTheme="minorEastAsia"/>
              </w:rPr>
            </w:pPr>
            <w:r>
              <w:t xml:space="preserve">Which point lies on the line </w:t>
            </w:r>
            <w:r w:rsidRPr="0033097B">
              <w:rPr>
                <w:position w:val="-10"/>
              </w:rPr>
              <w:object w:dxaOrig="1400" w:dyaOrig="320">
                <v:shape id="_x0000_i1028" type="#_x0000_t75" style="width:66.65pt;height:15.65pt" o:ole="">
                  <v:imagedata r:id="rId19" o:title=""/>
                </v:shape>
                <o:OLEObject Type="Embed" ProgID="Equation.DSMT4" ShapeID="_x0000_i1028" DrawAspect="Content" ObjectID="_1511591730" r:id="rId20"/>
              </w:object>
            </w:r>
            <w:r>
              <w:t>? (which makes a true statement)</w:t>
            </w:r>
          </w:p>
        </w:tc>
      </w:tr>
      <w:tr w:rsidR="004B4E33" w:rsidRPr="004E0965" w:rsidTr="004821A7">
        <w:trPr>
          <w:trHeight w:val="350"/>
        </w:trPr>
        <w:tc>
          <w:tcPr>
            <w:tcW w:w="495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B4E33" w:rsidRPr="004E0965" w:rsidRDefault="004B4E33" w:rsidP="004821A7"/>
        </w:tc>
        <w:tc>
          <w:tcPr>
            <w:tcW w:w="908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4E33" w:rsidRPr="009E0038" w:rsidRDefault="004B4E33" w:rsidP="004821A7">
            <w:r>
              <w:t xml:space="preserve"> </w:t>
            </w:r>
            <w:r w:rsidR="00862C76">
              <w:t>a. (</w:t>
            </w:r>
            <w:r>
              <w:t>1</w:t>
            </w:r>
            <w:r w:rsidR="00862C76">
              <w:t>, 2</w:t>
            </w:r>
            <w:r>
              <w:t>)</w:t>
            </w:r>
            <w:r>
              <w:tab/>
              <w:t>b.  (3, 4)</w:t>
            </w:r>
            <w:r>
              <w:tab/>
            </w:r>
            <w:r>
              <w:rPr>
                <w:rFonts w:eastAsiaTheme="minorEastAsia"/>
              </w:rPr>
              <w:t>c.  (0, 8)</w:t>
            </w:r>
            <w:r>
              <w:tab/>
              <w:t xml:space="preserve">             </w:t>
            </w:r>
            <w:r>
              <w:rPr>
                <w:rFonts w:eastAsiaTheme="minorEastAsia"/>
              </w:rPr>
              <w:t>d.  (12, 0)</w:t>
            </w:r>
          </w:p>
        </w:tc>
      </w:tr>
      <w:tr w:rsidR="004B4E33" w:rsidRPr="004E0965" w:rsidTr="004821A7">
        <w:trPr>
          <w:trHeight w:val="350"/>
        </w:trPr>
        <w:tc>
          <w:tcPr>
            <w:tcW w:w="495" w:type="dxa"/>
            <w:tcBorders>
              <w:bottom w:val="single" w:sz="4" w:space="0" w:color="auto"/>
              <w:right w:val="single" w:sz="4" w:space="0" w:color="auto"/>
            </w:tcBorders>
          </w:tcPr>
          <w:p w:rsidR="004B4E33" w:rsidRPr="004E0965" w:rsidRDefault="004B4E33" w:rsidP="004821A7">
            <w:r>
              <w:t xml:space="preserve">27. </w:t>
            </w:r>
          </w:p>
        </w:tc>
        <w:tc>
          <w:tcPr>
            <w:tcW w:w="908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4E33" w:rsidRDefault="004B4E33" w:rsidP="004821A7">
            <w:r>
              <w:t>Write an equation in slope intercept form that has a slope=-1 and goes through the point (5, 3)</w:t>
            </w:r>
          </w:p>
        </w:tc>
      </w:tr>
      <w:tr w:rsidR="004B4E33" w:rsidRPr="004E0965" w:rsidTr="004821A7">
        <w:trPr>
          <w:trHeight w:val="350"/>
        </w:trPr>
        <w:tc>
          <w:tcPr>
            <w:tcW w:w="495" w:type="dxa"/>
            <w:tcBorders>
              <w:bottom w:val="single" w:sz="4" w:space="0" w:color="auto"/>
              <w:right w:val="single" w:sz="4" w:space="0" w:color="auto"/>
            </w:tcBorders>
          </w:tcPr>
          <w:p w:rsidR="004B4E33" w:rsidRDefault="004B4E33" w:rsidP="004821A7">
            <w:r>
              <w:t>28.</w:t>
            </w:r>
          </w:p>
        </w:tc>
        <w:tc>
          <w:tcPr>
            <w:tcW w:w="908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4E33" w:rsidRDefault="004B4E33" w:rsidP="004821A7">
            <w:r>
              <w:t>Write an equation in slope intercept form that goes through the points (2, -1) and (7, 9)</w:t>
            </w:r>
          </w:p>
        </w:tc>
      </w:tr>
    </w:tbl>
    <w:p w:rsidR="004B4E33" w:rsidRDefault="004B4E33" w:rsidP="00337599">
      <w:pPr>
        <w:rPr>
          <w:b/>
        </w:rPr>
      </w:pPr>
    </w:p>
    <w:p w:rsidR="004B4E33" w:rsidRDefault="004B4E33" w:rsidP="00337599">
      <w:pPr>
        <w:rPr>
          <w:b/>
        </w:rPr>
      </w:pPr>
    </w:p>
    <w:p w:rsidR="004B4E33" w:rsidRDefault="004B4E33" w:rsidP="00337599">
      <w:pPr>
        <w:rPr>
          <w:b/>
        </w:rPr>
      </w:pPr>
    </w:p>
    <w:p w:rsidR="004B4E33" w:rsidRDefault="004B4E33" w:rsidP="00337599">
      <w:pPr>
        <w:rPr>
          <w:b/>
        </w:rPr>
      </w:pPr>
    </w:p>
    <w:p w:rsidR="00337599" w:rsidRPr="001E1A58" w:rsidRDefault="004B4E33" w:rsidP="00337599">
      <w:pPr>
        <w:rPr>
          <w:b/>
        </w:rPr>
      </w:pPr>
      <w:r>
        <w:rPr>
          <w:b/>
        </w:rPr>
        <w:lastRenderedPageBreak/>
        <w:t>Module 7</w:t>
      </w:r>
    </w:p>
    <w:tbl>
      <w:tblPr>
        <w:tblStyle w:val="TableGrid"/>
        <w:tblpPr w:leftFromText="180" w:rightFromText="180" w:vertAnchor="text" w:tblpY="1"/>
        <w:tblOverlap w:val="never"/>
        <w:tblW w:w="95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5"/>
        <w:gridCol w:w="4704"/>
        <w:gridCol w:w="833"/>
        <w:gridCol w:w="3535"/>
        <w:gridCol w:w="9"/>
      </w:tblGrid>
      <w:tr w:rsidR="00753874" w:rsidRPr="00E12BE8" w:rsidTr="008A5F21">
        <w:trPr>
          <w:gridAfter w:val="1"/>
          <w:wAfter w:w="9" w:type="dxa"/>
          <w:trHeight w:val="242"/>
        </w:trPr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3874" w:rsidRDefault="004B4E33" w:rsidP="008A5F21">
            <w:r>
              <w:t>29</w:t>
            </w:r>
            <w:r w:rsidR="00753874">
              <w:t>.</w:t>
            </w:r>
          </w:p>
        </w:tc>
        <w:tc>
          <w:tcPr>
            <w:tcW w:w="907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4E33" w:rsidRDefault="004B4E33" w:rsidP="008A5F2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Sylvia has $35,000 in her bank account. However she has to pay 7,000 per month for her Lamborghini. Write a function representing Sylvia’s Bank Account after x amount of months. When will her bank account reach zero?</w:t>
            </w:r>
          </w:p>
        </w:tc>
      </w:tr>
      <w:tr w:rsidR="004B4E33" w:rsidRPr="004E0965" w:rsidTr="008A5F21">
        <w:trPr>
          <w:trHeight w:val="350"/>
        </w:trPr>
        <w:tc>
          <w:tcPr>
            <w:tcW w:w="495" w:type="dxa"/>
            <w:tcBorders>
              <w:bottom w:val="single" w:sz="4" w:space="0" w:color="auto"/>
              <w:right w:val="single" w:sz="4" w:space="0" w:color="auto"/>
            </w:tcBorders>
          </w:tcPr>
          <w:p w:rsidR="004B4E33" w:rsidRPr="004E0965" w:rsidRDefault="004B4E33" w:rsidP="008A5F21">
            <w:r>
              <w:t xml:space="preserve">30. </w:t>
            </w:r>
          </w:p>
        </w:tc>
        <w:tc>
          <w:tcPr>
            <w:tcW w:w="9081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4E33" w:rsidRDefault="004B4E33" w:rsidP="008A5F21">
            <w:r>
              <w:t>A movie theater sells tickets to see star wars for $12. The theater also sells Blue Raspberry ICEE’s for $3.00. The theater needs to make $1700. Write an equation that represents the situation.</w:t>
            </w:r>
          </w:p>
        </w:tc>
      </w:tr>
      <w:tr w:rsidR="004B4E33" w:rsidRPr="004E0965" w:rsidTr="008A5F21">
        <w:trPr>
          <w:trHeight w:val="350"/>
        </w:trPr>
        <w:tc>
          <w:tcPr>
            <w:tcW w:w="495" w:type="dxa"/>
            <w:tcBorders>
              <w:bottom w:val="single" w:sz="4" w:space="0" w:color="auto"/>
              <w:right w:val="single" w:sz="4" w:space="0" w:color="auto"/>
            </w:tcBorders>
          </w:tcPr>
          <w:p w:rsidR="004B4E33" w:rsidRDefault="004B4E33" w:rsidP="008A5F21">
            <w:r>
              <w:t>31.</w:t>
            </w:r>
          </w:p>
        </w:tc>
        <w:tc>
          <w:tcPr>
            <w:tcW w:w="9081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4E33" w:rsidRDefault="005F14B7" w:rsidP="004B4E33">
            <w:r>
              <w:t>Taylor Swift is in need of an electrician. Electrician A is offering his service for an initial fee of $50 and $12 per hour. Electrician B is offering his service for an initial fee of $32 and $15 per hour. When will the two electricians charge the same amount?</w:t>
            </w:r>
          </w:p>
        </w:tc>
      </w:tr>
      <w:tr w:rsidR="009C02DC" w:rsidRPr="004E0965" w:rsidTr="008A5F21">
        <w:trPr>
          <w:trHeight w:val="350"/>
        </w:trPr>
        <w:tc>
          <w:tcPr>
            <w:tcW w:w="4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3D0D" w:rsidRPr="004E0965" w:rsidRDefault="005F14B7" w:rsidP="008A5F21">
            <w:r>
              <w:t>32</w:t>
            </w:r>
            <w:r w:rsidR="00483D0D">
              <w:t>.</w:t>
            </w:r>
          </w:p>
        </w:tc>
        <w:tc>
          <w:tcPr>
            <w:tcW w:w="4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483D0D" w:rsidRDefault="00483D0D" w:rsidP="008A5F21">
            <w:r>
              <w:rPr>
                <w:noProof/>
              </w:rPr>
              <w:drawing>
                <wp:inline distT="0" distB="0" distL="0" distR="0">
                  <wp:extent cx="1790700" cy="1785281"/>
                  <wp:effectExtent l="0" t="0" r="0" b="5715"/>
                  <wp:docPr id="2" name="Picture 45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1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 l="6378" t="6639" r="7285" b="70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8300" cy="17928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7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483D0D" w:rsidRDefault="00483D0D" w:rsidP="008A5F21">
            <w:r>
              <w:t>Which inequality is shown on the graph?</w:t>
            </w:r>
          </w:p>
          <w:p w:rsidR="00483D0D" w:rsidRDefault="00483D0D" w:rsidP="00862C76">
            <w:r>
              <w:t xml:space="preserve">A.  </w:t>
            </w:r>
            <w:r w:rsidRPr="00483D0D">
              <w:rPr>
                <w:position w:val="-24"/>
              </w:rPr>
              <w:object w:dxaOrig="1200" w:dyaOrig="620">
                <v:shape id="_x0000_i1029" type="#_x0000_t75" style="width:61.7pt;height:30.85pt" o:ole="">
                  <v:imagedata r:id="rId22" o:title=""/>
                </v:shape>
                <o:OLEObject Type="Embed" ProgID="Equation.DSMT4" ShapeID="_x0000_i1029" DrawAspect="Content" ObjectID="_1511591731" r:id="rId23"/>
              </w:object>
            </w:r>
          </w:p>
          <w:p w:rsidR="00483D0D" w:rsidRDefault="00483D0D" w:rsidP="00862C76">
            <w:r>
              <w:t xml:space="preserve">B.  </w:t>
            </w:r>
            <w:r w:rsidRPr="00483D0D">
              <w:rPr>
                <w:position w:val="-24"/>
              </w:rPr>
              <w:object w:dxaOrig="1180" w:dyaOrig="620">
                <v:shape id="_x0000_i1030" type="#_x0000_t75" style="width:56.35pt;height:30.85pt" o:ole="">
                  <v:imagedata r:id="rId24" o:title=""/>
                </v:shape>
                <o:OLEObject Type="Embed" ProgID="Equation.DSMT4" ShapeID="_x0000_i1030" DrawAspect="Content" ObjectID="_1511591732" r:id="rId25"/>
              </w:object>
            </w:r>
          </w:p>
          <w:p w:rsidR="00483D0D" w:rsidRDefault="00483D0D" w:rsidP="00862C76">
            <w:r>
              <w:t xml:space="preserve">C.  </w:t>
            </w:r>
            <w:r w:rsidRPr="00483D0D">
              <w:rPr>
                <w:position w:val="-24"/>
              </w:rPr>
              <w:object w:dxaOrig="1180" w:dyaOrig="620">
                <v:shape id="_x0000_i1031" type="#_x0000_t75" style="width:56.35pt;height:30.85pt" o:ole="">
                  <v:imagedata r:id="rId26" o:title=""/>
                </v:shape>
                <o:OLEObject Type="Embed" ProgID="Equation.DSMT4" ShapeID="_x0000_i1031" DrawAspect="Content" ObjectID="_1511591733" r:id="rId27"/>
              </w:object>
            </w:r>
          </w:p>
          <w:p w:rsidR="00483D0D" w:rsidRDefault="00483D0D" w:rsidP="00862C76">
            <w:r>
              <w:t xml:space="preserve">D.    </w:t>
            </w:r>
            <w:r w:rsidRPr="00483D0D">
              <w:rPr>
                <w:position w:val="-24"/>
              </w:rPr>
              <w:object w:dxaOrig="1180" w:dyaOrig="620">
                <v:shape id="_x0000_i1032" type="#_x0000_t75" style="width:56.35pt;height:30.85pt" o:ole="">
                  <v:imagedata r:id="rId28" o:title=""/>
                </v:shape>
                <o:OLEObject Type="Embed" ProgID="Equation.DSMT4" ShapeID="_x0000_i1032" DrawAspect="Content" ObjectID="_1511591734" r:id="rId29"/>
              </w:object>
            </w:r>
          </w:p>
        </w:tc>
      </w:tr>
      <w:tr w:rsidR="0002277E" w:rsidRPr="004E0965" w:rsidTr="008A5F21">
        <w:trPr>
          <w:trHeight w:val="3860"/>
        </w:trPr>
        <w:tc>
          <w:tcPr>
            <w:tcW w:w="495" w:type="dxa"/>
            <w:tcBorders>
              <w:right w:val="single" w:sz="4" w:space="0" w:color="auto"/>
            </w:tcBorders>
          </w:tcPr>
          <w:p w:rsidR="0002277E" w:rsidRPr="004E0965" w:rsidRDefault="005F14B7" w:rsidP="008A5F21">
            <w:r>
              <w:t>33.</w:t>
            </w:r>
          </w:p>
        </w:tc>
        <w:tc>
          <w:tcPr>
            <w:tcW w:w="55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2277E" w:rsidRPr="009F0763" w:rsidRDefault="0002277E" w:rsidP="008A5F21">
            <w:pPr>
              <w:rPr>
                <w:rFonts w:eastAsiaTheme="minorEastAsia"/>
                <w:sz w:val="8"/>
              </w:rPr>
            </w:pPr>
          </w:p>
          <w:p w:rsidR="0002277E" w:rsidRDefault="0002277E" w:rsidP="008A5F2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Which inequality does the shaded region represent?</w:t>
            </w:r>
          </w:p>
          <w:p w:rsidR="0002277E" w:rsidRDefault="00337599" w:rsidP="008A5F2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866153</wp:posOffset>
                      </wp:positionH>
                      <wp:positionV relativeFrom="paragraph">
                        <wp:posOffset>115710</wp:posOffset>
                      </wp:positionV>
                      <wp:extent cx="878364" cy="1761233"/>
                      <wp:effectExtent l="38100" t="38100" r="55245" b="48895"/>
                      <wp:wrapNone/>
                      <wp:docPr id="1" name="AutoShape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78364" cy="176123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2AD19D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09" o:spid="_x0000_s1026" type="#_x0000_t32" style="position:absolute;margin-left:68.2pt;margin-top:9.1pt;width:69.15pt;height:138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">
                      <v:stroke startarrow="block" endarrow="block"/>
                    </v:shape>
                  </w:pict>
                </mc:Fallback>
              </mc:AlternateContent>
            </w:r>
            <w:r w:rsidR="0002277E">
              <w:rPr>
                <w:noProof/>
              </w:rPr>
              <w:drawing>
                <wp:inline distT="0" distB="0" distL="0" distR="0">
                  <wp:extent cx="1973580" cy="1973580"/>
                  <wp:effectExtent l="0" t="0" r="7620" b="7620"/>
                  <wp:docPr id="12" name="Picture 17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3580" cy="1973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2277E" w:rsidRDefault="0002277E" w:rsidP="008A5F21"/>
          <w:p w:rsidR="0002277E" w:rsidRDefault="0002277E" w:rsidP="008A5F21">
            <w:r>
              <w:t xml:space="preserve">a.  </w:t>
            </w:r>
            <w:r w:rsidRPr="00997921">
              <w:rPr>
                <w:position w:val="-10"/>
              </w:rPr>
              <w:object w:dxaOrig="1160" w:dyaOrig="320">
                <v:shape id="_x0000_i1033" type="#_x0000_t75" style="width:56.35pt;height:15.65pt" o:ole="">
                  <v:imagedata r:id="rId31" o:title=""/>
                </v:shape>
                <o:OLEObject Type="Embed" ProgID="Equation.DSMT4" ShapeID="_x0000_i1033" DrawAspect="Content" ObjectID="_1511591735" r:id="rId32"/>
              </w:object>
            </w:r>
            <w:r>
              <w:t xml:space="preserve">  </w:t>
            </w:r>
          </w:p>
          <w:p w:rsidR="0002277E" w:rsidRDefault="0002277E" w:rsidP="008A5F21">
            <w:r>
              <w:t xml:space="preserve">b.  </w:t>
            </w:r>
            <w:r w:rsidRPr="00997921">
              <w:rPr>
                <w:position w:val="-10"/>
              </w:rPr>
              <w:object w:dxaOrig="1160" w:dyaOrig="320">
                <v:shape id="_x0000_i1034" type="#_x0000_t75" style="width:56.35pt;height:15.65pt" o:ole="">
                  <v:imagedata r:id="rId33" o:title=""/>
                </v:shape>
                <o:OLEObject Type="Embed" ProgID="Equation.DSMT4" ShapeID="_x0000_i1034" DrawAspect="Content" ObjectID="_1511591736" r:id="rId34"/>
              </w:object>
            </w:r>
          </w:p>
          <w:p w:rsidR="0002277E" w:rsidRPr="00862C76" w:rsidRDefault="0002277E" w:rsidP="008A5F21">
            <w:r>
              <w:rPr>
                <w:rFonts w:eastAsiaTheme="minorEastAsia"/>
              </w:rPr>
              <w:t xml:space="preserve">c.  </w:t>
            </w:r>
            <w:r w:rsidRPr="00997921">
              <w:rPr>
                <w:position w:val="-10"/>
              </w:rPr>
              <w:object w:dxaOrig="1020" w:dyaOrig="320">
                <v:shape id="_x0000_i1035" type="#_x0000_t75" style="width:51.45pt;height:15.65pt" o:ole="">
                  <v:imagedata r:id="rId35" o:title=""/>
                </v:shape>
                <o:OLEObject Type="Embed" ProgID="Equation.DSMT4" ShapeID="_x0000_i1035" DrawAspect="Content" ObjectID="_1511591737" r:id="rId36"/>
              </w:object>
            </w:r>
          </w:p>
          <w:p w:rsidR="0002277E" w:rsidRPr="004E0965" w:rsidRDefault="0002277E" w:rsidP="008A5F2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d.  </w:t>
            </w:r>
            <w:r w:rsidRPr="00997921">
              <w:rPr>
                <w:position w:val="-10"/>
              </w:rPr>
              <w:object w:dxaOrig="1020" w:dyaOrig="320">
                <v:shape id="_x0000_i1036" type="#_x0000_t75" style="width:51.45pt;height:15.65pt" o:ole="">
                  <v:imagedata r:id="rId37" o:title=""/>
                </v:shape>
                <o:OLEObject Type="Embed" ProgID="Equation.DSMT4" ShapeID="_x0000_i1036" DrawAspect="Content" ObjectID="_1511591738" r:id="rId38"/>
              </w:object>
            </w:r>
          </w:p>
          <w:p w:rsidR="0002277E" w:rsidRDefault="0002277E" w:rsidP="008A5F2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ab/>
            </w:r>
          </w:p>
          <w:p w:rsidR="0002277E" w:rsidRPr="004E0965" w:rsidRDefault="0002277E" w:rsidP="008A5F2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</w:t>
            </w:r>
          </w:p>
        </w:tc>
      </w:tr>
    </w:tbl>
    <w:p w:rsidR="009E0038" w:rsidRDefault="009E0038"/>
    <w:p w:rsidR="005F14B7" w:rsidRDefault="005F14B7">
      <w:pPr>
        <w:rPr>
          <w:b/>
        </w:rPr>
      </w:pPr>
      <w:r w:rsidRPr="005F14B7">
        <w:rPr>
          <w:b/>
        </w:rPr>
        <w:t>Module 1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7"/>
        <w:gridCol w:w="8843"/>
      </w:tblGrid>
      <w:tr w:rsidR="005F14B7" w:rsidTr="005F14B7">
        <w:tc>
          <w:tcPr>
            <w:tcW w:w="495" w:type="dxa"/>
          </w:tcPr>
          <w:p w:rsidR="005F14B7" w:rsidRDefault="005F14B7">
            <w:r>
              <w:t>34.</w:t>
            </w:r>
          </w:p>
        </w:tc>
        <w:tc>
          <w:tcPr>
            <w:tcW w:w="8855" w:type="dxa"/>
          </w:tcPr>
          <w:p w:rsidR="005F14B7" w:rsidRDefault="005F14B7">
            <w:r>
              <w:t xml:space="preserve">Solve the system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y=-3x-3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2x+y=7</m:t>
                      </m:r>
                    </m:e>
                  </m:eqArr>
                </m:e>
              </m:d>
            </m:oMath>
          </w:p>
        </w:tc>
      </w:tr>
      <w:tr w:rsidR="005F14B7" w:rsidTr="005F14B7">
        <w:tc>
          <w:tcPr>
            <w:tcW w:w="495" w:type="dxa"/>
          </w:tcPr>
          <w:p w:rsidR="005F14B7" w:rsidRDefault="005F14B7" w:rsidP="005F14B7">
            <w:r>
              <w:t xml:space="preserve">35. </w:t>
            </w:r>
          </w:p>
        </w:tc>
        <w:tc>
          <w:tcPr>
            <w:tcW w:w="8855" w:type="dxa"/>
          </w:tcPr>
          <w:p w:rsidR="005F14B7" w:rsidRDefault="005F14B7" w:rsidP="005F14B7">
            <w:r>
              <w:t xml:space="preserve">Solve the system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3x+2y=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x+2y=-1</m:t>
                      </m:r>
                    </m:e>
                  </m:eqArr>
                </m:e>
              </m:d>
            </m:oMath>
          </w:p>
        </w:tc>
      </w:tr>
      <w:tr w:rsidR="005F14B7" w:rsidTr="005F14B7">
        <w:tc>
          <w:tcPr>
            <w:tcW w:w="495" w:type="dxa"/>
          </w:tcPr>
          <w:p w:rsidR="005F14B7" w:rsidRDefault="005F14B7" w:rsidP="005F14B7">
            <w:r>
              <w:t>36.</w:t>
            </w:r>
          </w:p>
        </w:tc>
        <w:tc>
          <w:tcPr>
            <w:tcW w:w="8855" w:type="dxa"/>
          </w:tcPr>
          <w:p w:rsidR="005F14B7" w:rsidRDefault="005F14B7" w:rsidP="005F14B7">
            <w:r>
              <w:t xml:space="preserve">Solve the system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x+2y=-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x+y=-4</m:t>
                      </m:r>
                    </m:e>
                  </m:eqArr>
                </m:e>
              </m:d>
            </m:oMath>
          </w:p>
        </w:tc>
      </w:tr>
      <w:tr w:rsidR="005F14B7" w:rsidTr="005F14B7">
        <w:tc>
          <w:tcPr>
            <w:tcW w:w="445" w:type="dxa"/>
          </w:tcPr>
          <w:p w:rsidR="005F14B7" w:rsidRDefault="005F14B7" w:rsidP="005F14B7">
            <w:r>
              <w:t>37.</w:t>
            </w:r>
          </w:p>
        </w:tc>
        <w:tc>
          <w:tcPr>
            <w:tcW w:w="8905" w:type="dxa"/>
          </w:tcPr>
          <w:p w:rsidR="005F14B7" w:rsidRDefault="005F14B7" w:rsidP="005F14B7">
            <w:pPr>
              <w:tabs>
                <w:tab w:val="center" w:pos="4319"/>
              </w:tabs>
            </w:pPr>
            <w:r>
              <w:t xml:space="preserve">Solve the system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5x-2y=1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3x+5y=19</m:t>
                      </m:r>
                    </m:e>
                  </m:eqArr>
                </m:e>
              </m:d>
            </m:oMath>
          </w:p>
        </w:tc>
      </w:tr>
      <w:tr w:rsidR="005F14B7" w:rsidTr="005F14B7">
        <w:tc>
          <w:tcPr>
            <w:tcW w:w="445" w:type="dxa"/>
          </w:tcPr>
          <w:p w:rsidR="005F14B7" w:rsidRDefault="005F14B7" w:rsidP="005F14B7">
            <w:r>
              <w:t>38-40</w:t>
            </w:r>
          </w:p>
        </w:tc>
        <w:tc>
          <w:tcPr>
            <w:tcW w:w="8905" w:type="dxa"/>
          </w:tcPr>
          <w:p w:rsidR="005F14B7" w:rsidRDefault="005F14B7" w:rsidP="005F14B7">
            <w:pPr>
              <w:tabs>
                <w:tab w:val="center" w:pos="4319"/>
              </w:tabs>
            </w:pPr>
            <w:r>
              <w:t>No</w:t>
            </w:r>
          </w:p>
        </w:tc>
      </w:tr>
    </w:tbl>
    <w:p w:rsidR="005F14B7" w:rsidRDefault="005F14B7"/>
    <w:p w:rsidR="00E64366" w:rsidRDefault="00E64366">
      <w:pPr>
        <w:rPr>
          <w:b/>
        </w:rPr>
      </w:pPr>
    </w:p>
    <w:p w:rsidR="005F14B7" w:rsidRDefault="005F14B7">
      <w:pPr>
        <w:rPr>
          <w:b/>
        </w:rPr>
      </w:pPr>
      <w:r w:rsidRPr="005F14B7">
        <w:rPr>
          <w:b/>
        </w:rPr>
        <w:lastRenderedPageBreak/>
        <w:t>Module 1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8815"/>
      </w:tblGrid>
      <w:tr w:rsidR="005F14B7" w:rsidTr="005F14B7">
        <w:tc>
          <w:tcPr>
            <w:tcW w:w="535" w:type="dxa"/>
          </w:tcPr>
          <w:p w:rsidR="005F14B7" w:rsidRPr="005F14B7" w:rsidRDefault="005F14B7">
            <w:r w:rsidRPr="005F14B7">
              <w:t>41.</w:t>
            </w:r>
          </w:p>
        </w:tc>
        <w:tc>
          <w:tcPr>
            <w:tcW w:w="8815" w:type="dxa"/>
          </w:tcPr>
          <w:p w:rsidR="00434B4F" w:rsidRPr="00210232" w:rsidRDefault="00A73E94" w:rsidP="00434B4F">
            <w:pPr>
              <w:pStyle w:val="ListArabic2col"/>
              <w:rPr>
                <w:lang w:val="en-US"/>
              </w:rPr>
            </w:pPr>
            <w:r>
              <w:t>Chef</w:t>
            </w:r>
            <w:r>
              <w:rPr>
                <w:lang w:val="en-US"/>
              </w:rPr>
              <w:t xml:space="preserve"> G </w:t>
            </w:r>
            <w:r w:rsidR="00434B4F">
              <w:t>spent $371</w:t>
            </w:r>
            <w:r w:rsidR="00434B4F" w:rsidRPr="0084304B">
              <w:t xml:space="preserve"> on a </w:t>
            </w:r>
            <w:r w:rsidR="00434B4F">
              <w:t>total of 89 apples and bananas. Each apple</w:t>
            </w:r>
            <w:r w:rsidR="00434B4F" w:rsidRPr="0084304B">
              <w:t xml:space="preserve"> cost</w:t>
            </w:r>
            <w:r w:rsidR="00434B4F">
              <w:t>s $5, and each banana cost</w:t>
            </w:r>
            <w:r w:rsidR="00434B4F">
              <w:rPr>
                <w:lang w:val="en-US"/>
              </w:rPr>
              <w:t>s</w:t>
            </w:r>
            <w:r w:rsidR="00434B4F">
              <w:t xml:space="preserve"> </w:t>
            </w:r>
            <w:r w:rsidR="00434B4F">
              <w:rPr>
                <w:lang w:val="en-US"/>
              </w:rPr>
              <w:t>$3</w:t>
            </w:r>
            <w:r w:rsidR="00434B4F">
              <w:t>. How many apples</w:t>
            </w:r>
            <w:r w:rsidR="00434B4F" w:rsidRPr="0084304B">
              <w:t xml:space="preserve"> and how ma</w:t>
            </w:r>
            <w:r w:rsidR="00434B4F">
              <w:t>ny bananas did he buy?</w:t>
            </w:r>
          </w:p>
          <w:p w:rsidR="005F14B7" w:rsidRPr="005F14B7" w:rsidRDefault="005F14B7"/>
        </w:tc>
      </w:tr>
      <w:tr w:rsidR="005F14B7" w:rsidTr="005F14B7">
        <w:tc>
          <w:tcPr>
            <w:tcW w:w="535" w:type="dxa"/>
          </w:tcPr>
          <w:p w:rsidR="005F14B7" w:rsidRPr="005F14B7" w:rsidRDefault="005F14B7">
            <w:r>
              <w:t>42.</w:t>
            </w:r>
          </w:p>
        </w:tc>
        <w:tc>
          <w:tcPr>
            <w:tcW w:w="8815" w:type="dxa"/>
          </w:tcPr>
          <w:p w:rsidR="005F14B7" w:rsidRPr="005F14B7" w:rsidRDefault="00591EF5">
            <w:r>
              <w:t xml:space="preserve">Is the ordered pair (1,1) a solution of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x+y&gt;1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y&lt;2x-1</m:t>
                      </m:r>
                    </m:e>
                  </m:eqArr>
                </m:e>
              </m:d>
            </m:oMath>
          </w:p>
        </w:tc>
      </w:tr>
      <w:tr w:rsidR="005F14B7" w:rsidTr="005F14B7">
        <w:tc>
          <w:tcPr>
            <w:tcW w:w="535" w:type="dxa"/>
          </w:tcPr>
          <w:p w:rsidR="005F14B7" w:rsidRPr="005F14B7" w:rsidRDefault="005F14B7">
            <w:r>
              <w:t>43.</w:t>
            </w:r>
          </w:p>
        </w:tc>
        <w:tc>
          <w:tcPr>
            <w:tcW w:w="8815" w:type="dxa"/>
          </w:tcPr>
          <w:p w:rsidR="005F14B7" w:rsidRPr="005F14B7" w:rsidRDefault="00591EF5">
            <w:r>
              <w:t>No</w:t>
            </w:r>
          </w:p>
        </w:tc>
      </w:tr>
      <w:tr w:rsidR="005F14B7" w:rsidTr="005F14B7">
        <w:tc>
          <w:tcPr>
            <w:tcW w:w="535" w:type="dxa"/>
          </w:tcPr>
          <w:p w:rsidR="005F14B7" w:rsidRDefault="005F14B7">
            <w:r>
              <w:t>44.</w:t>
            </w:r>
          </w:p>
        </w:tc>
        <w:tc>
          <w:tcPr>
            <w:tcW w:w="8815" w:type="dxa"/>
          </w:tcPr>
          <w:tbl>
            <w:tblPr>
              <w:tblStyle w:val="TableGrid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846"/>
              <w:gridCol w:w="565"/>
              <w:gridCol w:w="3822"/>
              <w:gridCol w:w="356"/>
            </w:tblGrid>
            <w:tr w:rsidR="00640BAD" w:rsidRPr="00640BAD" w:rsidTr="004821A7">
              <w:trPr>
                <w:trHeight w:val="219"/>
              </w:trPr>
              <w:tc>
                <w:tcPr>
                  <w:tcW w:w="9081" w:type="dxa"/>
                  <w:gridSpan w:val="4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640BAD" w:rsidRPr="00640BAD" w:rsidRDefault="00640BAD" w:rsidP="00640BAD">
                  <w:r w:rsidRPr="00640BAD">
                    <w:rPr>
                      <w:rFonts w:eastAsiaTheme="minorEastAsia"/>
                    </w:rPr>
                    <w:t>Which graph best represents the solution of the system of inequalities shown?</w:t>
                  </w:r>
                  <w:r w:rsidRPr="00640BAD">
                    <w:t xml:space="preserve"> </w:t>
                  </w:r>
                  <w:r w:rsidRPr="00640BAD">
                    <w:rPr>
                      <w:position w:val="-30"/>
                    </w:rPr>
                    <w:object w:dxaOrig="1359" w:dyaOrig="720">
                      <v:shape id="_x0000_i1037" type="#_x0000_t75" style="width:67.1pt;height:36.2pt" o:ole="">
                        <v:imagedata r:id="rId39" o:title=""/>
                      </v:shape>
                      <o:OLEObject Type="Embed" ProgID="Equation.DSMT4" ShapeID="_x0000_i1037" DrawAspect="Content" ObjectID="_1511591739" r:id="rId40"/>
                    </w:object>
                  </w:r>
                </w:p>
              </w:tc>
            </w:tr>
            <w:tr w:rsidR="00640BAD" w:rsidRPr="00640BAD" w:rsidTr="00E64366">
              <w:trPr>
                <w:gridAfter w:val="1"/>
                <w:wAfter w:w="442" w:type="dxa"/>
                <w:trHeight w:val="2646"/>
              </w:trPr>
              <w:tc>
                <w:tcPr>
                  <w:tcW w:w="403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40BAD" w:rsidRPr="00640BAD" w:rsidRDefault="00E64366" w:rsidP="00640BAD">
                  <w:r w:rsidRPr="00640BAD">
                    <w:object w:dxaOrig="4200" w:dyaOrig="4065">
                      <v:shape id="_x0000_i1038" type="#_x0000_t75" style="width:123.45pt;height:118.5pt" o:ole="">
                        <v:imagedata r:id="rId41" o:title=""/>
                      </v:shape>
                      <o:OLEObject Type="Embed" ProgID="PBrush" ShapeID="_x0000_i1038" DrawAspect="Content" ObjectID="_1511591740" r:id="rId42"/>
                    </w:object>
                  </w:r>
                </w:p>
                <w:p w:rsidR="00640BAD" w:rsidRPr="00640BAD" w:rsidRDefault="00640BAD" w:rsidP="00640BAD">
                  <w:pPr>
                    <w:rPr>
                      <w:sz w:val="10"/>
                    </w:rPr>
                  </w:pPr>
                </w:p>
                <w:p w:rsidR="00640BAD" w:rsidRPr="00640BAD" w:rsidRDefault="00640BAD" w:rsidP="00640BAD"/>
              </w:tc>
              <w:tc>
                <w:tcPr>
                  <w:tcW w:w="608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40BAD" w:rsidRPr="00640BAD" w:rsidRDefault="00640BAD" w:rsidP="00640BAD">
                  <w:pPr>
                    <w:rPr>
                      <w:rFonts w:eastAsiaTheme="minorEastAsia"/>
                    </w:rPr>
                  </w:pPr>
                  <w:r w:rsidRPr="00640BAD">
                    <w:rPr>
                      <w:rFonts w:eastAsiaTheme="minorEastAsia"/>
                    </w:rPr>
                    <w:t>b.</w:t>
                  </w:r>
                </w:p>
              </w:tc>
              <w:tc>
                <w:tcPr>
                  <w:tcW w:w="4000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640BAD" w:rsidRPr="00640BAD" w:rsidRDefault="00E64366" w:rsidP="00640BAD">
                  <w:pPr>
                    <w:rPr>
                      <w:rFonts w:eastAsiaTheme="minorEastAsia"/>
                    </w:rPr>
                  </w:pPr>
                  <w:r w:rsidRPr="00640BAD">
                    <w:object w:dxaOrig="4140" w:dyaOrig="4155">
                      <v:shape id="_x0000_i1039" type="#_x0000_t75" style="width:123.45pt;height:123.45pt" o:ole="">
                        <v:imagedata r:id="rId43" o:title=""/>
                      </v:shape>
                      <o:OLEObject Type="Embed" ProgID="PBrush" ShapeID="_x0000_i1039" DrawAspect="Content" ObjectID="_1511591741" r:id="rId44"/>
                    </w:object>
                  </w:r>
                </w:p>
              </w:tc>
            </w:tr>
            <w:tr w:rsidR="00640BAD" w:rsidRPr="00640BAD" w:rsidTr="004821A7">
              <w:trPr>
                <w:gridAfter w:val="1"/>
                <w:wAfter w:w="442" w:type="dxa"/>
                <w:trHeight w:val="336"/>
              </w:trPr>
              <w:tc>
                <w:tcPr>
                  <w:tcW w:w="4031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640BAD" w:rsidRPr="00640BAD" w:rsidRDefault="00E64366" w:rsidP="00640BAD">
                  <w:r w:rsidRPr="00640BAD">
                    <w:object w:dxaOrig="4110" w:dyaOrig="4170">
                      <v:shape id="_x0000_i1040" type="#_x0000_t75" style="width:2in;height:2in" o:ole="">
                        <v:imagedata r:id="rId45" o:title=""/>
                      </v:shape>
                      <o:OLEObject Type="Embed" ProgID="PBrush" ShapeID="_x0000_i1040" DrawAspect="Content" ObjectID="_1511591742" r:id="rId46"/>
                    </w:object>
                  </w:r>
                </w:p>
              </w:tc>
              <w:tc>
                <w:tcPr>
                  <w:tcW w:w="608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640BAD" w:rsidRPr="00640BAD" w:rsidRDefault="00640BAD" w:rsidP="00640BAD">
                  <w:pPr>
                    <w:rPr>
                      <w:rFonts w:eastAsiaTheme="minorEastAsia"/>
                    </w:rPr>
                  </w:pPr>
                  <w:r w:rsidRPr="00640BAD">
                    <w:rPr>
                      <w:rFonts w:eastAsiaTheme="minorEastAsia"/>
                    </w:rPr>
                    <w:t>d.</w:t>
                  </w:r>
                </w:p>
              </w:tc>
              <w:tc>
                <w:tcPr>
                  <w:tcW w:w="40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640BAD" w:rsidRPr="00640BAD" w:rsidRDefault="00E64366" w:rsidP="00640BAD">
                  <w:pPr>
                    <w:rPr>
                      <w:rFonts w:eastAsiaTheme="minorEastAsia"/>
                    </w:rPr>
                  </w:pPr>
                  <w:r w:rsidRPr="00640BAD">
                    <w:object w:dxaOrig="4200" w:dyaOrig="4185">
                      <v:shape id="_x0000_i1041" type="#_x0000_t75" style="width:2in;height:2in" o:ole="">
                        <v:imagedata r:id="rId47" o:title=""/>
                      </v:shape>
                      <o:OLEObject Type="Embed" ProgID="PBrush" ShapeID="_x0000_i1041" DrawAspect="Content" ObjectID="_1511591743" r:id="rId48"/>
                    </w:object>
                  </w:r>
                </w:p>
              </w:tc>
            </w:tr>
          </w:tbl>
          <w:p w:rsidR="005F14B7" w:rsidRPr="005F14B7" w:rsidRDefault="005F14B7"/>
        </w:tc>
      </w:tr>
    </w:tbl>
    <w:p w:rsidR="005F14B7" w:rsidRDefault="005F14B7">
      <w:pPr>
        <w:rPr>
          <w:b/>
        </w:rPr>
      </w:pPr>
    </w:p>
    <w:p w:rsidR="00554C45" w:rsidRDefault="00554C45">
      <w:pPr>
        <w:rPr>
          <w:b/>
        </w:rPr>
      </w:pPr>
    </w:p>
    <w:p w:rsidR="00554C45" w:rsidRDefault="00554C45">
      <w:pPr>
        <w:rPr>
          <w:b/>
        </w:rPr>
      </w:pPr>
    </w:p>
    <w:p w:rsidR="00554C45" w:rsidRDefault="00554C45">
      <w:pPr>
        <w:rPr>
          <w:b/>
        </w:rPr>
      </w:pPr>
    </w:p>
    <w:p w:rsidR="00554C45" w:rsidRDefault="00554C45">
      <w:pPr>
        <w:rPr>
          <w:b/>
        </w:rPr>
      </w:pPr>
    </w:p>
    <w:p w:rsidR="00554C45" w:rsidRDefault="00554C45">
      <w:pPr>
        <w:rPr>
          <w:b/>
        </w:rPr>
      </w:pPr>
    </w:p>
    <w:p w:rsidR="00554C45" w:rsidRDefault="00554C45">
      <w:pPr>
        <w:rPr>
          <w:b/>
        </w:rPr>
      </w:pPr>
    </w:p>
    <w:p w:rsidR="00554C45" w:rsidRDefault="00554C45">
      <w:pPr>
        <w:rPr>
          <w:b/>
        </w:rPr>
      </w:pPr>
    </w:p>
    <w:p w:rsidR="00554C45" w:rsidRDefault="00554C45">
      <w:pPr>
        <w:rPr>
          <w:b/>
        </w:rPr>
      </w:pPr>
    </w:p>
    <w:p w:rsidR="00554C45" w:rsidRDefault="00554C45">
      <w:pPr>
        <w:rPr>
          <w:b/>
        </w:rPr>
      </w:pPr>
    </w:p>
    <w:p w:rsidR="00554C45" w:rsidRDefault="00554C45">
      <w:pPr>
        <w:rPr>
          <w:b/>
        </w:rPr>
      </w:pPr>
      <w:r>
        <w:rPr>
          <w:b/>
        </w:rPr>
        <w:lastRenderedPageBreak/>
        <w:t>Open End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8"/>
        <w:gridCol w:w="5032"/>
      </w:tblGrid>
      <w:tr w:rsidR="00554C45" w:rsidTr="00AB47FF">
        <w:trPr>
          <w:trHeight w:val="1529"/>
        </w:trPr>
        <w:tc>
          <w:tcPr>
            <w:tcW w:w="935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54C45" w:rsidRDefault="00554C45" w:rsidP="00CB313F">
            <w:r>
              <w:t xml:space="preserve">1.  Write an equation for the following situation and solve it: </w:t>
            </w:r>
          </w:p>
          <w:p w:rsidR="00554C45" w:rsidRPr="006E3E2D" w:rsidRDefault="00554C45" w:rsidP="00CB313F">
            <w:pPr>
              <w:pStyle w:val="NormalWeb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  <w:sz w:val="22"/>
              </w:rPr>
              <w:t>electrician A charges a fee of $5 and $200 per hour.  electrician B charges a fee of $55 and $100</w:t>
            </w:r>
            <w:r w:rsidR="00E24D8E">
              <w:rPr>
                <w:rFonts w:ascii="Arial Narrow" w:hAnsi="Arial Narrow"/>
                <w:b/>
                <w:sz w:val="22"/>
              </w:rPr>
              <w:t xml:space="preserve"> per hour</w:t>
            </w:r>
            <w:r w:rsidRPr="008F231B">
              <w:rPr>
                <w:rFonts w:ascii="Arial Narrow" w:hAnsi="Arial Narrow"/>
                <w:b/>
                <w:sz w:val="22"/>
              </w:rPr>
              <w:t>.  After</w:t>
            </w:r>
            <w:r>
              <w:rPr>
                <w:rFonts w:ascii="Arial Narrow" w:hAnsi="Arial Narrow"/>
                <w:b/>
                <w:sz w:val="22"/>
              </w:rPr>
              <w:t xml:space="preserve"> how many hours</w:t>
            </w:r>
            <w:r w:rsidRPr="008F231B">
              <w:rPr>
                <w:rFonts w:ascii="Arial Narrow" w:hAnsi="Arial Narrow"/>
                <w:b/>
                <w:sz w:val="22"/>
              </w:rPr>
              <w:t xml:space="preserve"> will the costs be the same?  </w:t>
            </w:r>
            <w:r w:rsidR="00BB77F8">
              <w:rPr>
                <w:rFonts w:ascii="Arial Narrow" w:hAnsi="Arial Narrow"/>
                <w:b/>
                <w:sz w:val="22"/>
              </w:rPr>
              <w:t>What will the cost be</w:t>
            </w:r>
            <w:r w:rsidRPr="008F231B">
              <w:rPr>
                <w:rFonts w:ascii="Arial Narrow" w:hAnsi="Arial Narrow"/>
                <w:b/>
                <w:sz w:val="22"/>
              </w:rPr>
              <w:t>?  </w:t>
            </w:r>
            <w:r w:rsidRPr="008F231B">
              <w:rPr>
                <w:rFonts w:ascii="Arial Narrow" w:hAnsi="Arial Narrow"/>
                <w:b/>
              </w:rPr>
              <w:t xml:space="preserve"> </w:t>
            </w:r>
          </w:p>
          <w:p w:rsidR="00554C45" w:rsidRPr="00142709" w:rsidRDefault="00554C45" w:rsidP="00CB313F">
            <w:pPr>
              <w:rPr>
                <w:rFonts w:ascii="Bookman Old Style" w:hAnsi="Bookman Old Style"/>
                <w:b/>
              </w:rPr>
            </w:pPr>
          </w:p>
        </w:tc>
      </w:tr>
      <w:tr w:rsidR="00554C45" w:rsidTr="00AB47FF">
        <w:tc>
          <w:tcPr>
            <w:tcW w:w="4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554C45" w:rsidRDefault="00AB47FF" w:rsidP="00CB313F">
            <w:r>
              <w:t>2</w:t>
            </w:r>
            <w:r w:rsidR="00554C45">
              <w:t>.  Cab ride cost a on</w:t>
            </w:r>
            <w:r w:rsidR="004112EE">
              <w:t>etime fee of $2.5 and 5 per mile</w:t>
            </w:r>
            <w:r w:rsidR="00554C45">
              <w:t xml:space="preserve"> , </w:t>
            </w:r>
            <w:bookmarkStart w:id="0" w:name="_GoBack"/>
            <w:bookmarkEnd w:id="0"/>
          </w:p>
          <w:p w:rsidR="00554C45" w:rsidRDefault="00554C45" w:rsidP="00CB313F"/>
          <w:p w:rsidR="00554C45" w:rsidRDefault="00554C45" w:rsidP="00CB313F">
            <w:r>
              <w:t>a) Write the linear function</w:t>
            </w:r>
          </w:p>
          <w:p w:rsidR="00554C45" w:rsidRDefault="00554C45" w:rsidP="00CB313F"/>
          <w:p w:rsidR="00554C45" w:rsidRDefault="00554C45" w:rsidP="00CB313F"/>
          <w:p w:rsidR="00554C45" w:rsidRDefault="00554C45" w:rsidP="00CB313F">
            <w:r>
              <w:t>b) Graph the linear function</w:t>
            </w:r>
          </w:p>
          <w:p w:rsidR="00554C45" w:rsidRDefault="00554C45" w:rsidP="00CB313F"/>
          <w:p w:rsidR="00554C45" w:rsidRDefault="00554C45" w:rsidP="00CB313F"/>
          <w:p w:rsidR="00554C45" w:rsidRDefault="00554C45" w:rsidP="00CB313F">
            <w:r>
              <w:t xml:space="preserve">c) Estimate how much the </w:t>
            </w:r>
            <w:proofErr w:type="spellStart"/>
            <w:r>
              <w:t>the</w:t>
            </w:r>
            <w:proofErr w:type="spellEnd"/>
            <w:r>
              <w:t xml:space="preserve"> cab will cost if the cab ride is 5 miles.</w:t>
            </w:r>
          </w:p>
          <w:p w:rsidR="00554C45" w:rsidRDefault="00554C45" w:rsidP="00CB313F"/>
        </w:tc>
        <w:tc>
          <w:tcPr>
            <w:tcW w:w="50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54C45" w:rsidRDefault="00554C45" w:rsidP="00CB313F">
            <w:r>
              <w:object w:dxaOrig="3255" w:dyaOrig="3705">
                <v:shape id="_x0000_i1042" type="#_x0000_t75" style="width:138.65pt;height:159.65pt" o:ole="">
                  <v:imagedata r:id="rId49" o:title=""/>
                </v:shape>
                <o:OLEObject Type="Embed" ProgID="PBrush" ShapeID="_x0000_i1042" DrawAspect="Content" ObjectID="_1511591744" r:id="rId50"/>
              </w:object>
            </w:r>
          </w:p>
        </w:tc>
      </w:tr>
      <w:tr w:rsidR="00554C45" w:rsidTr="00AB47FF">
        <w:tc>
          <w:tcPr>
            <w:tcW w:w="4318" w:type="dxa"/>
            <w:tcBorders>
              <w:top w:val="single" w:sz="4" w:space="0" w:color="auto"/>
              <w:bottom w:val="single" w:sz="4" w:space="0" w:color="auto"/>
            </w:tcBorders>
          </w:tcPr>
          <w:p w:rsidR="00554C45" w:rsidRDefault="00AB47FF" w:rsidP="00CB313F">
            <w:pPr>
              <w:rPr>
                <w:rFonts w:eastAsiaTheme="minorEastAsia"/>
              </w:rPr>
            </w:pPr>
            <w:r>
              <w:t>3</w:t>
            </w:r>
            <w:r w:rsidR="00554C45">
              <w:t>.  Solve the system by graphing.</w:t>
            </w:r>
            <m:oMath>
              <m:r>
                <w:rPr>
                  <w:rFonts w:ascii="Cambria Math" w:hAnsi="Cambria Math"/>
                  <w:sz w:val="24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+2y≤6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</w:rPr>
                        <m:t xml:space="preserve">  y≤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</w:rPr>
                        <m:t xml:space="preserve">x-3    </m:t>
                      </m:r>
                    </m:e>
                  </m:eqArr>
                </m:e>
              </m:d>
            </m:oMath>
            <w:r w:rsidR="00554C45" w:rsidRPr="00AB6CB5">
              <w:rPr>
                <w:rFonts w:eastAsiaTheme="minorEastAsia"/>
                <w:sz w:val="24"/>
              </w:rPr>
              <w:t xml:space="preserve"> </w:t>
            </w:r>
          </w:p>
          <w:p w:rsidR="00554C45" w:rsidRDefault="00554C45" w:rsidP="00CB313F">
            <w:r>
              <w:rPr>
                <w:noProof/>
              </w:rPr>
              <w:drawing>
                <wp:inline distT="0" distB="0" distL="0" distR="0" wp14:anchorId="6397D141" wp14:editId="5243A0ED">
                  <wp:extent cx="1987550" cy="1972945"/>
                  <wp:effectExtent l="0" t="0" r="0" b="8255"/>
                  <wp:docPr id="4" name="Picture 4" descr="A1_MTXEAR361614_123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A1_MTXEAR361614_123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0" cy="1972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32" w:type="dxa"/>
            <w:tcBorders>
              <w:top w:val="single" w:sz="4" w:space="0" w:color="auto"/>
              <w:bottom w:val="single" w:sz="4" w:space="0" w:color="auto"/>
            </w:tcBorders>
          </w:tcPr>
          <w:p w:rsidR="00554C45" w:rsidRDefault="00AB47FF" w:rsidP="00CB313F">
            <w:pPr>
              <w:rPr>
                <w:rFonts w:eastAsiaTheme="minorEastAsia"/>
              </w:rPr>
            </w:pPr>
            <w:r>
              <w:t>4</w:t>
            </w:r>
            <w:r w:rsidR="00554C45">
              <w:t>.  Solve the system by graphing.</w:t>
            </w:r>
            <m:oMath>
              <m:r>
                <w:rPr>
                  <w:rFonts w:ascii="Cambria Math" w:hAnsi="Cambria Math"/>
                  <w:sz w:val="24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+2y=6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</w:rPr>
                        <m:t xml:space="preserve">  y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4"/>
                        </w:rPr>
                        <m:t xml:space="preserve">x-3    </m:t>
                      </m:r>
                    </m:e>
                  </m:eqArr>
                </m:e>
              </m:d>
            </m:oMath>
            <w:r w:rsidR="00554C45" w:rsidRPr="00AB6CB5">
              <w:rPr>
                <w:rFonts w:eastAsiaTheme="minorEastAsia"/>
                <w:sz w:val="24"/>
              </w:rPr>
              <w:t xml:space="preserve"> </w:t>
            </w:r>
          </w:p>
          <w:p w:rsidR="00554C45" w:rsidRDefault="00554C45" w:rsidP="00CB313F">
            <w:pPr>
              <w:jc w:val="right"/>
            </w:pPr>
          </w:p>
          <w:p w:rsidR="00554C45" w:rsidRDefault="00554C45" w:rsidP="00CB313F">
            <w:r>
              <w:rPr>
                <w:noProof/>
              </w:rPr>
              <w:drawing>
                <wp:inline distT="0" distB="0" distL="0" distR="0" wp14:anchorId="078176AC" wp14:editId="0CB25E68">
                  <wp:extent cx="1987550" cy="1972945"/>
                  <wp:effectExtent l="0" t="0" r="0" b="8255"/>
                  <wp:docPr id="5" name="Picture 5" descr="A1_MTXEAR361614_123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A1_MTXEAR361614_123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0" cy="1972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4C45" w:rsidTr="00AB47FF">
        <w:trPr>
          <w:trHeight w:val="1736"/>
        </w:trPr>
        <w:tc>
          <w:tcPr>
            <w:tcW w:w="4318" w:type="dxa"/>
            <w:tcBorders>
              <w:top w:val="single" w:sz="4" w:space="0" w:color="auto"/>
              <w:bottom w:val="single" w:sz="4" w:space="0" w:color="auto"/>
            </w:tcBorders>
          </w:tcPr>
          <w:p w:rsidR="00554C45" w:rsidRPr="005233F5" w:rsidRDefault="00AB47FF" w:rsidP="00CB313F">
            <w:pPr>
              <w:rPr>
                <w:rFonts w:eastAsiaTheme="minorEastAsia"/>
              </w:rPr>
            </w:pPr>
            <w:r>
              <w:t>5</w:t>
            </w:r>
            <w:r w:rsidR="00554C45">
              <w:t>.  Solve by addition or subtraction.</w:t>
            </w:r>
          </w:p>
          <w:p w:rsidR="00554C45" w:rsidRPr="005233F5" w:rsidRDefault="00554C45" w:rsidP="00CB313F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</w:rPr>
                  <m:t xml:space="preserve">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-3x+2y=17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 xml:space="preserve">    x+2y=5</m:t>
                        </m:r>
                      </m:e>
                    </m:eqArr>
                  </m:e>
                </m:d>
              </m:oMath>
            </m:oMathPara>
          </w:p>
          <w:p w:rsidR="00554C45" w:rsidRDefault="00554C45" w:rsidP="00CB313F">
            <w:pPr>
              <w:rPr>
                <w:rFonts w:eastAsiaTheme="minorEastAsia"/>
              </w:rPr>
            </w:pPr>
          </w:p>
          <w:p w:rsidR="00554C45" w:rsidRDefault="00554C45" w:rsidP="00CB313F">
            <w:pPr>
              <w:rPr>
                <w:rFonts w:eastAsiaTheme="minorEastAsia"/>
              </w:rPr>
            </w:pPr>
          </w:p>
        </w:tc>
        <w:tc>
          <w:tcPr>
            <w:tcW w:w="5032" w:type="dxa"/>
            <w:tcBorders>
              <w:top w:val="single" w:sz="4" w:space="0" w:color="auto"/>
              <w:bottom w:val="single" w:sz="4" w:space="0" w:color="auto"/>
            </w:tcBorders>
          </w:tcPr>
          <w:p w:rsidR="00554C45" w:rsidRDefault="00AB47FF" w:rsidP="00CB313F">
            <w:pPr>
              <w:rPr>
                <w:rFonts w:eastAsiaTheme="minorEastAsia"/>
              </w:rPr>
            </w:pPr>
            <w:r>
              <w:t>6</w:t>
            </w:r>
            <w:r w:rsidR="00554C45">
              <w:t>.  Solve the system by multiplying first, then using addition or subtraction.</w:t>
            </w:r>
          </w:p>
          <w:p w:rsidR="00554C45" w:rsidRPr="000164E1" w:rsidRDefault="00554C45" w:rsidP="00CB313F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</w:rPr>
                      <m:t xml:space="preserve"> </m:t>
                    </m:r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 xml:space="preserve">    x+2y=-1   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 xml:space="preserve">3x-4y=17   </m:t>
                        </m:r>
                      </m:e>
                    </m:eqArr>
                  </m:e>
                </m:d>
              </m:oMath>
            </m:oMathPara>
          </w:p>
          <w:p w:rsidR="00554C45" w:rsidRDefault="00554C45" w:rsidP="00CB313F">
            <w:pPr>
              <w:rPr>
                <w:rFonts w:eastAsiaTheme="minorEastAsia"/>
              </w:rPr>
            </w:pPr>
          </w:p>
          <w:p w:rsidR="00554C45" w:rsidRPr="009672A1" w:rsidRDefault="00554C45" w:rsidP="00CB313F">
            <w:pPr>
              <w:rPr>
                <w:rFonts w:eastAsiaTheme="minorEastAsia"/>
              </w:rPr>
            </w:pPr>
          </w:p>
        </w:tc>
      </w:tr>
    </w:tbl>
    <w:p w:rsidR="00554C45" w:rsidRPr="005F14B7" w:rsidRDefault="00554C45">
      <w:pPr>
        <w:rPr>
          <w:b/>
        </w:rPr>
      </w:pPr>
    </w:p>
    <w:sectPr w:rsidR="00554C45" w:rsidRPr="005F14B7" w:rsidSect="00483D0D">
      <w:headerReference w:type="default" r:id="rId52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80FCB" w:rsidRDefault="00C80FCB" w:rsidP="00B76CB9">
      <w:pPr>
        <w:spacing w:after="0" w:line="240" w:lineRule="auto"/>
      </w:pPr>
      <w:r>
        <w:separator/>
      </w:r>
    </w:p>
  </w:endnote>
  <w:endnote w:type="continuationSeparator" w:id="0">
    <w:p w:rsidR="00C80FCB" w:rsidRDefault="00C80FCB" w:rsidP="00B76C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80FCB" w:rsidRDefault="00C80FCB" w:rsidP="00B76CB9">
      <w:pPr>
        <w:spacing w:after="0" w:line="240" w:lineRule="auto"/>
      </w:pPr>
      <w:r>
        <w:separator/>
      </w:r>
    </w:p>
  </w:footnote>
  <w:footnote w:type="continuationSeparator" w:id="0">
    <w:p w:rsidR="00C80FCB" w:rsidRDefault="00C80FCB" w:rsidP="00B76C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6CB9" w:rsidRDefault="00B76CB9">
    <w:pPr>
      <w:pStyle w:val="Header"/>
    </w:pPr>
    <w:r>
      <w:t>Mr. G &gt; Mr. Q</w:t>
    </w:r>
    <w:r w:rsidR="00785D2C" w:rsidRPr="00785D2C">
      <w:t xml:space="preserve"> </w:t>
    </w:r>
    <w:r w:rsidR="00785D2C">
      <w:t>Review for Semester 1 Final Algebra 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4223F1"/>
    <w:multiLevelType w:val="hybridMultilevel"/>
    <w:tmpl w:val="4F38B018"/>
    <w:lvl w:ilvl="0" w:tplc="EA2649F2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3E70CF84">
      <w:start w:val="1"/>
      <w:numFmt w:val="decimal"/>
      <w:lvlText w:val="%2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39996EE7"/>
    <w:multiLevelType w:val="hybridMultilevel"/>
    <w:tmpl w:val="0A20C4B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D586F36"/>
    <w:multiLevelType w:val="hybridMultilevel"/>
    <w:tmpl w:val="1B169B30"/>
    <w:lvl w:ilvl="0" w:tplc="6638D82E">
      <w:start w:val="3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2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271E"/>
    <w:rsid w:val="00001EFC"/>
    <w:rsid w:val="000023AE"/>
    <w:rsid w:val="00003610"/>
    <w:rsid w:val="00003A67"/>
    <w:rsid w:val="00003E92"/>
    <w:rsid w:val="00005886"/>
    <w:rsid w:val="00005A7B"/>
    <w:rsid w:val="00006210"/>
    <w:rsid w:val="00006FA5"/>
    <w:rsid w:val="000071AC"/>
    <w:rsid w:val="000077BD"/>
    <w:rsid w:val="00007B98"/>
    <w:rsid w:val="00007F8E"/>
    <w:rsid w:val="000104EB"/>
    <w:rsid w:val="00010A80"/>
    <w:rsid w:val="000116D2"/>
    <w:rsid w:val="0001271E"/>
    <w:rsid w:val="000129B2"/>
    <w:rsid w:val="00014170"/>
    <w:rsid w:val="000144F5"/>
    <w:rsid w:val="00014955"/>
    <w:rsid w:val="00014AF3"/>
    <w:rsid w:val="000157B3"/>
    <w:rsid w:val="00015A03"/>
    <w:rsid w:val="0001635A"/>
    <w:rsid w:val="000173C0"/>
    <w:rsid w:val="00020665"/>
    <w:rsid w:val="00020C0D"/>
    <w:rsid w:val="00020F0C"/>
    <w:rsid w:val="00021BE0"/>
    <w:rsid w:val="00022328"/>
    <w:rsid w:val="0002277E"/>
    <w:rsid w:val="00023F8D"/>
    <w:rsid w:val="00026C06"/>
    <w:rsid w:val="00027E29"/>
    <w:rsid w:val="00027ED9"/>
    <w:rsid w:val="00030100"/>
    <w:rsid w:val="00031CC5"/>
    <w:rsid w:val="00031DF0"/>
    <w:rsid w:val="000323C6"/>
    <w:rsid w:val="00033405"/>
    <w:rsid w:val="000356B4"/>
    <w:rsid w:val="00036FDA"/>
    <w:rsid w:val="00041038"/>
    <w:rsid w:val="00041B62"/>
    <w:rsid w:val="000426CB"/>
    <w:rsid w:val="00042C11"/>
    <w:rsid w:val="00044B45"/>
    <w:rsid w:val="00045786"/>
    <w:rsid w:val="00046251"/>
    <w:rsid w:val="000476D2"/>
    <w:rsid w:val="000510BD"/>
    <w:rsid w:val="00052E94"/>
    <w:rsid w:val="000536AE"/>
    <w:rsid w:val="0005379B"/>
    <w:rsid w:val="0005482D"/>
    <w:rsid w:val="00054C2D"/>
    <w:rsid w:val="000551E1"/>
    <w:rsid w:val="00055E4C"/>
    <w:rsid w:val="00057130"/>
    <w:rsid w:val="0005795C"/>
    <w:rsid w:val="00057DEA"/>
    <w:rsid w:val="000611AB"/>
    <w:rsid w:val="000630ED"/>
    <w:rsid w:val="00065199"/>
    <w:rsid w:val="000677D8"/>
    <w:rsid w:val="00071C0F"/>
    <w:rsid w:val="000734F1"/>
    <w:rsid w:val="00074326"/>
    <w:rsid w:val="000777F9"/>
    <w:rsid w:val="000779B4"/>
    <w:rsid w:val="00077B44"/>
    <w:rsid w:val="00077F2F"/>
    <w:rsid w:val="00080A1D"/>
    <w:rsid w:val="000820C7"/>
    <w:rsid w:val="00082108"/>
    <w:rsid w:val="000830EA"/>
    <w:rsid w:val="00084296"/>
    <w:rsid w:val="00086645"/>
    <w:rsid w:val="00086F42"/>
    <w:rsid w:val="00087272"/>
    <w:rsid w:val="00087A70"/>
    <w:rsid w:val="00087D58"/>
    <w:rsid w:val="00087DEF"/>
    <w:rsid w:val="00090F11"/>
    <w:rsid w:val="000911AE"/>
    <w:rsid w:val="0009140C"/>
    <w:rsid w:val="0009169C"/>
    <w:rsid w:val="000923A2"/>
    <w:rsid w:val="00092908"/>
    <w:rsid w:val="00093A9D"/>
    <w:rsid w:val="0009474E"/>
    <w:rsid w:val="000948B1"/>
    <w:rsid w:val="00096F18"/>
    <w:rsid w:val="00097135"/>
    <w:rsid w:val="00097882"/>
    <w:rsid w:val="00097E85"/>
    <w:rsid w:val="000A008B"/>
    <w:rsid w:val="000A1D78"/>
    <w:rsid w:val="000A1F6D"/>
    <w:rsid w:val="000A2546"/>
    <w:rsid w:val="000A32C1"/>
    <w:rsid w:val="000A4040"/>
    <w:rsid w:val="000A4BAE"/>
    <w:rsid w:val="000A4D72"/>
    <w:rsid w:val="000A7A34"/>
    <w:rsid w:val="000A7A57"/>
    <w:rsid w:val="000A7CA7"/>
    <w:rsid w:val="000B0B96"/>
    <w:rsid w:val="000B1492"/>
    <w:rsid w:val="000B3134"/>
    <w:rsid w:val="000B4465"/>
    <w:rsid w:val="000B46FD"/>
    <w:rsid w:val="000B4A4A"/>
    <w:rsid w:val="000B4AA4"/>
    <w:rsid w:val="000B5280"/>
    <w:rsid w:val="000C02C5"/>
    <w:rsid w:val="000C1B0C"/>
    <w:rsid w:val="000C3190"/>
    <w:rsid w:val="000C5096"/>
    <w:rsid w:val="000C6B80"/>
    <w:rsid w:val="000C7099"/>
    <w:rsid w:val="000C70A1"/>
    <w:rsid w:val="000C737B"/>
    <w:rsid w:val="000C7673"/>
    <w:rsid w:val="000D02CA"/>
    <w:rsid w:val="000D0E45"/>
    <w:rsid w:val="000D112D"/>
    <w:rsid w:val="000D1174"/>
    <w:rsid w:val="000D1641"/>
    <w:rsid w:val="000D18D1"/>
    <w:rsid w:val="000D1C82"/>
    <w:rsid w:val="000D2B3F"/>
    <w:rsid w:val="000D2DFD"/>
    <w:rsid w:val="000D32A3"/>
    <w:rsid w:val="000D3C32"/>
    <w:rsid w:val="000D4C4A"/>
    <w:rsid w:val="000D6325"/>
    <w:rsid w:val="000D64D8"/>
    <w:rsid w:val="000D6C4A"/>
    <w:rsid w:val="000D7DC0"/>
    <w:rsid w:val="000E00FD"/>
    <w:rsid w:val="000E05A2"/>
    <w:rsid w:val="000E0DA5"/>
    <w:rsid w:val="000E3CC7"/>
    <w:rsid w:val="000E4907"/>
    <w:rsid w:val="000E560D"/>
    <w:rsid w:val="000E58A3"/>
    <w:rsid w:val="000E5B5E"/>
    <w:rsid w:val="000E5F04"/>
    <w:rsid w:val="000E5FF9"/>
    <w:rsid w:val="000E6203"/>
    <w:rsid w:val="000E6ACC"/>
    <w:rsid w:val="000E7824"/>
    <w:rsid w:val="000F02B6"/>
    <w:rsid w:val="000F09EE"/>
    <w:rsid w:val="000F0CAF"/>
    <w:rsid w:val="000F1EBB"/>
    <w:rsid w:val="000F2423"/>
    <w:rsid w:val="000F24F7"/>
    <w:rsid w:val="000F2C2C"/>
    <w:rsid w:val="000F42DD"/>
    <w:rsid w:val="000F482E"/>
    <w:rsid w:val="000F6167"/>
    <w:rsid w:val="000F6253"/>
    <w:rsid w:val="000F7BCA"/>
    <w:rsid w:val="000F7BE9"/>
    <w:rsid w:val="000F7F58"/>
    <w:rsid w:val="00101E69"/>
    <w:rsid w:val="00102311"/>
    <w:rsid w:val="00103A6F"/>
    <w:rsid w:val="0010448B"/>
    <w:rsid w:val="00105D75"/>
    <w:rsid w:val="00106F89"/>
    <w:rsid w:val="00106FB6"/>
    <w:rsid w:val="00107651"/>
    <w:rsid w:val="00107C96"/>
    <w:rsid w:val="001109EF"/>
    <w:rsid w:val="00110D8C"/>
    <w:rsid w:val="00112E72"/>
    <w:rsid w:val="00113080"/>
    <w:rsid w:val="001156E1"/>
    <w:rsid w:val="00115FB5"/>
    <w:rsid w:val="00116163"/>
    <w:rsid w:val="00116685"/>
    <w:rsid w:val="00116E27"/>
    <w:rsid w:val="0011742B"/>
    <w:rsid w:val="00117471"/>
    <w:rsid w:val="001177D2"/>
    <w:rsid w:val="001179A6"/>
    <w:rsid w:val="00120139"/>
    <w:rsid w:val="001211A5"/>
    <w:rsid w:val="001227EE"/>
    <w:rsid w:val="00123D9D"/>
    <w:rsid w:val="001245A6"/>
    <w:rsid w:val="001248B0"/>
    <w:rsid w:val="00125281"/>
    <w:rsid w:val="00126CC8"/>
    <w:rsid w:val="00127E20"/>
    <w:rsid w:val="0013283E"/>
    <w:rsid w:val="00132F44"/>
    <w:rsid w:val="00133B76"/>
    <w:rsid w:val="00134D64"/>
    <w:rsid w:val="00135458"/>
    <w:rsid w:val="00136281"/>
    <w:rsid w:val="001368BF"/>
    <w:rsid w:val="00137D80"/>
    <w:rsid w:val="001418E6"/>
    <w:rsid w:val="00141E59"/>
    <w:rsid w:val="001421FE"/>
    <w:rsid w:val="001425D0"/>
    <w:rsid w:val="00142CA2"/>
    <w:rsid w:val="00143251"/>
    <w:rsid w:val="0014569A"/>
    <w:rsid w:val="00145AA1"/>
    <w:rsid w:val="0014660F"/>
    <w:rsid w:val="00146A61"/>
    <w:rsid w:val="00146FBE"/>
    <w:rsid w:val="00147AF7"/>
    <w:rsid w:val="00150588"/>
    <w:rsid w:val="0015114C"/>
    <w:rsid w:val="00151AA6"/>
    <w:rsid w:val="00152855"/>
    <w:rsid w:val="00154459"/>
    <w:rsid w:val="00155252"/>
    <w:rsid w:val="00155B2C"/>
    <w:rsid w:val="00155DAB"/>
    <w:rsid w:val="0015646F"/>
    <w:rsid w:val="00157ABC"/>
    <w:rsid w:val="00160AA7"/>
    <w:rsid w:val="00160EA8"/>
    <w:rsid w:val="001610B7"/>
    <w:rsid w:val="001611EA"/>
    <w:rsid w:val="0016120B"/>
    <w:rsid w:val="001636C4"/>
    <w:rsid w:val="001643C4"/>
    <w:rsid w:val="00164AED"/>
    <w:rsid w:val="001658F6"/>
    <w:rsid w:val="0016622A"/>
    <w:rsid w:val="00166683"/>
    <w:rsid w:val="00166B79"/>
    <w:rsid w:val="0017077E"/>
    <w:rsid w:val="0017133F"/>
    <w:rsid w:val="00172AC6"/>
    <w:rsid w:val="00172EF3"/>
    <w:rsid w:val="00173224"/>
    <w:rsid w:val="0017597C"/>
    <w:rsid w:val="00176047"/>
    <w:rsid w:val="00176DFB"/>
    <w:rsid w:val="00177CD1"/>
    <w:rsid w:val="00180D8E"/>
    <w:rsid w:val="00182CDB"/>
    <w:rsid w:val="0018418B"/>
    <w:rsid w:val="00185C08"/>
    <w:rsid w:val="00185FA2"/>
    <w:rsid w:val="00187BE5"/>
    <w:rsid w:val="00191D07"/>
    <w:rsid w:val="00191E8D"/>
    <w:rsid w:val="00191EEE"/>
    <w:rsid w:val="00193737"/>
    <w:rsid w:val="00193D75"/>
    <w:rsid w:val="00193E3B"/>
    <w:rsid w:val="00195847"/>
    <w:rsid w:val="0019675F"/>
    <w:rsid w:val="00196A3F"/>
    <w:rsid w:val="00196B86"/>
    <w:rsid w:val="001973E5"/>
    <w:rsid w:val="001A09BF"/>
    <w:rsid w:val="001A0F47"/>
    <w:rsid w:val="001A16FD"/>
    <w:rsid w:val="001A17F9"/>
    <w:rsid w:val="001A2E00"/>
    <w:rsid w:val="001A3F0B"/>
    <w:rsid w:val="001A4556"/>
    <w:rsid w:val="001A4A31"/>
    <w:rsid w:val="001A5CCE"/>
    <w:rsid w:val="001A6244"/>
    <w:rsid w:val="001A646F"/>
    <w:rsid w:val="001A6724"/>
    <w:rsid w:val="001A70B6"/>
    <w:rsid w:val="001B13C2"/>
    <w:rsid w:val="001B2024"/>
    <w:rsid w:val="001B2638"/>
    <w:rsid w:val="001B469B"/>
    <w:rsid w:val="001B4FB2"/>
    <w:rsid w:val="001B52EC"/>
    <w:rsid w:val="001B541C"/>
    <w:rsid w:val="001B5635"/>
    <w:rsid w:val="001B57D7"/>
    <w:rsid w:val="001B597C"/>
    <w:rsid w:val="001C036F"/>
    <w:rsid w:val="001C0E24"/>
    <w:rsid w:val="001C1176"/>
    <w:rsid w:val="001C1F29"/>
    <w:rsid w:val="001C2A17"/>
    <w:rsid w:val="001C3382"/>
    <w:rsid w:val="001C3B81"/>
    <w:rsid w:val="001C4F8C"/>
    <w:rsid w:val="001C762D"/>
    <w:rsid w:val="001C7B1D"/>
    <w:rsid w:val="001C7E44"/>
    <w:rsid w:val="001D110B"/>
    <w:rsid w:val="001D1786"/>
    <w:rsid w:val="001D190D"/>
    <w:rsid w:val="001D2E50"/>
    <w:rsid w:val="001D331E"/>
    <w:rsid w:val="001D3576"/>
    <w:rsid w:val="001D79E2"/>
    <w:rsid w:val="001D7B86"/>
    <w:rsid w:val="001E1A58"/>
    <w:rsid w:val="001E4B0E"/>
    <w:rsid w:val="001E54D6"/>
    <w:rsid w:val="001E5C1A"/>
    <w:rsid w:val="001E5E13"/>
    <w:rsid w:val="001E6027"/>
    <w:rsid w:val="001E70B3"/>
    <w:rsid w:val="001E78F8"/>
    <w:rsid w:val="001F01EA"/>
    <w:rsid w:val="001F12BD"/>
    <w:rsid w:val="001F1458"/>
    <w:rsid w:val="001F1530"/>
    <w:rsid w:val="001F1773"/>
    <w:rsid w:val="001F1897"/>
    <w:rsid w:val="001F251C"/>
    <w:rsid w:val="001F3D55"/>
    <w:rsid w:val="001F4BEC"/>
    <w:rsid w:val="001F5F72"/>
    <w:rsid w:val="001F7CAF"/>
    <w:rsid w:val="001F7E6C"/>
    <w:rsid w:val="0020136E"/>
    <w:rsid w:val="00201439"/>
    <w:rsid w:val="00202864"/>
    <w:rsid w:val="0020589F"/>
    <w:rsid w:val="002065F0"/>
    <w:rsid w:val="00206C2D"/>
    <w:rsid w:val="00210F52"/>
    <w:rsid w:val="002116C8"/>
    <w:rsid w:val="00211856"/>
    <w:rsid w:val="00211F55"/>
    <w:rsid w:val="00212B1B"/>
    <w:rsid w:val="00213785"/>
    <w:rsid w:val="00214563"/>
    <w:rsid w:val="00215A79"/>
    <w:rsid w:val="00215B5C"/>
    <w:rsid w:val="0021609E"/>
    <w:rsid w:val="00216362"/>
    <w:rsid w:val="0021739A"/>
    <w:rsid w:val="00220421"/>
    <w:rsid w:val="002206FC"/>
    <w:rsid w:val="00222238"/>
    <w:rsid w:val="00222A20"/>
    <w:rsid w:val="00223387"/>
    <w:rsid w:val="00223949"/>
    <w:rsid w:val="00223A51"/>
    <w:rsid w:val="00223AC9"/>
    <w:rsid w:val="00225CBC"/>
    <w:rsid w:val="00225EB8"/>
    <w:rsid w:val="00226B28"/>
    <w:rsid w:val="00227BB8"/>
    <w:rsid w:val="00227EF6"/>
    <w:rsid w:val="0023046B"/>
    <w:rsid w:val="0023058D"/>
    <w:rsid w:val="00230E10"/>
    <w:rsid w:val="0023125E"/>
    <w:rsid w:val="00231686"/>
    <w:rsid w:val="002339CD"/>
    <w:rsid w:val="0023471E"/>
    <w:rsid w:val="00234B9A"/>
    <w:rsid w:val="0023500C"/>
    <w:rsid w:val="002368DC"/>
    <w:rsid w:val="0024288B"/>
    <w:rsid w:val="00242FDB"/>
    <w:rsid w:val="00244A33"/>
    <w:rsid w:val="00245E78"/>
    <w:rsid w:val="002505B2"/>
    <w:rsid w:val="00251900"/>
    <w:rsid w:val="00251A9A"/>
    <w:rsid w:val="002525F6"/>
    <w:rsid w:val="00254997"/>
    <w:rsid w:val="00254F29"/>
    <w:rsid w:val="00255CB0"/>
    <w:rsid w:val="002563E1"/>
    <w:rsid w:val="00257DAA"/>
    <w:rsid w:val="00260197"/>
    <w:rsid w:val="0026063B"/>
    <w:rsid w:val="00260921"/>
    <w:rsid w:val="00260D64"/>
    <w:rsid w:val="00260E78"/>
    <w:rsid w:val="00261A47"/>
    <w:rsid w:val="00261FDB"/>
    <w:rsid w:val="00263671"/>
    <w:rsid w:val="002636C3"/>
    <w:rsid w:val="00263A3C"/>
    <w:rsid w:val="00265B30"/>
    <w:rsid w:val="00267A67"/>
    <w:rsid w:val="00267BE2"/>
    <w:rsid w:val="0027073C"/>
    <w:rsid w:val="00270CED"/>
    <w:rsid w:val="0027199B"/>
    <w:rsid w:val="00272B22"/>
    <w:rsid w:val="00272FCC"/>
    <w:rsid w:val="00274858"/>
    <w:rsid w:val="002748BB"/>
    <w:rsid w:val="002748C7"/>
    <w:rsid w:val="00274F00"/>
    <w:rsid w:val="00275112"/>
    <w:rsid w:val="0027568A"/>
    <w:rsid w:val="00275E0B"/>
    <w:rsid w:val="0027621B"/>
    <w:rsid w:val="00276E20"/>
    <w:rsid w:val="00277D73"/>
    <w:rsid w:val="002806E9"/>
    <w:rsid w:val="00282090"/>
    <w:rsid w:val="002836C2"/>
    <w:rsid w:val="00283FB5"/>
    <w:rsid w:val="002860AF"/>
    <w:rsid w:val="00286E2B"/>
    <w:rsid w:val="00290214"/>
    <w:rsid w:val="002932BA"/>
    <w:rsid w:val="002935E5"/>
    <w:rsid w:val="00293E02"/>
    <w:rsid w:val="00294D58"/>
    <w:rsid w:val="0029543F"/>
    <w:rsid w:val="00295C22"/>
    <w:rsid w:val="00297008"/>
    <w:rsid w:val="00297349"/>
    <w:rsid w:val="002A0E27"/>
    <w:rsid w:val="002A1C85"/>
    <w:rsid w:val="002A2D28"/>
    <w:rsid w:val="002A4058"/>
    <w:rsid w:val="002A40D1"/>
    <w:rsid w:val="002A44FA"/>
    <w:rsid w:val="002A465D"/>
    <w:rsid w:val="002A618F"/>
    <w:rsid w:val="002A63F0"/>
    <w:rsid w:val="002A707F"/>
    <w:rsid w:val="002A7438"/>
    <w:rsid w:val="002A77CB"/>
    <w:rsid w:val="002A78D4"/>
    <w:rsid w:val="002B02AD"/>
    <w:rsid w:val="002B1934"/>
    <w:rsid w:val="002B1E41"/>
    <w:rsid w:val="002B5B5E"/>
    <w:rsid w:val="002B670B"/>
    <w:rsid w:val="002B7626"/>
    <w:rsid w:val="002B7F25"/>
    <w:rsid w:val="002C0038"/>
    <w:rsid w:val="002C2555"/>
    <w:rsid w:val="002C366D"/>
    <w:rsid w:val="002C3EF7"/>
    <w:rsid w:val="002C461B"/>
    <w:rsid w:val="002C4A9B"/>
    <w:rsid w:val="002C4CB0"/>
    <w:rsid w:val="002C7143"/>
    <w:rsid w:val="002C7A7C"/>
    <w:rsid w:val="002C7C09"/>
    <w:rsid w:val="002D06E2"/>
    <w:rsid w:val="002D1958"/>
    <w:rsid w:val="002D2184"/>
    <w:rsid w:val="002D35D8"/>
    <w:rsid w:val="002D4913"/>
    <w:rsid w:val="002D506B"/>
    <w:rsid w:val="002D53C4"/>
    <w:rsid w:val="002D5C86"/>
    <w:rsid w:val="002D6CB7"/>
    <w:rsid w:val="002D7796"/>
    <w:rsid w:val="002D7843"/>
    <w:rsid w:val="002E2039"/>
    <w:rsid w:val="002E2C14"/>
    <w:rsid w:val="002E352E"/>
    <w:rsid w:val="002E3571"/>
    <w:rsid w:val="002E3C11"/>
    <w:rsid w:val="002F0D32"/>
    <w:rsid w:val="002F177D"/>
    <w:rsid w:val="002F2870"/>
    <w:rsid w:val="002F510F"/>
    <w:rsid w:val="002F5D1C"/>
    <w:rsid w:val="002F5FD6"/>
    <w:rsid w:val="002F6414"/>
    <w:rsid w:val="00302204"/>
    <w:rsid w:val="00302A52"/>
    <w:rsid w:val="003037FC"/>
    <w:rsid w:val="00304907"/>
    <w:rsid w:val="00305EAE"/>
    <w:rsid w:val="003062E7"/>
    <w:rsid w:val="0030678D"/>
    <w:rsid w:val="00307851"/>
    <w:rsid w:val="003078A7"/>
    <w:rsid w:val="00307D08"/>
    <w:rsid w:val="00307E9E"/>
    <w:rsid w:val="00307F0B"/>
    <w:rsid w:val="003103FC"/>
    <w:rsid w:val="00310967"/>
    <w:rsid w:val="00310CB2"/>
    <w:rsid w:val="00310FC4"/>
    <w:rsid w:val="003117F9"/>
    <w:rsid w:val="003119B7"/>
    <w:rsid w:val="00311D10"/>
    <w:rsid w:val="00312619"/>
    <w:rsid w:val="0031391E"/>
    <w:rsid w:val="003148F7"/>
    <w:rsid w:val="00315CF7"/>
    <w:rsid w:val="0031707B"/>
    <w:rsid w:val="003174A8"/>
    <w:rsid w:val="00317BA1"/>
    <w:rsid w:val="00317C3A"/>
    <w:rsid w:val="00320979"/>
    <w:rsid w:val="0032152E"/>
    <w:rsid w:val="00321FD9"/>
    <w:rsid w:val="00322CAA"/>
    <w:rsid w:val="0032590B"/>
    <w:rsid w:val="00326032"/>
    <w:rsid w:val="0032616F"/>
    <w:rsid w:val="00326C73"/>
    <w:rsid w:val="00326F18"/>
    <w:rsid w:val="00327B3A"/>
    <w:rsid w:val="00327B98"/>
    <w:rsid w:val="00327CF2"/>
    <w:rsid w:val="0033065C"/>
    <w:rsid w:val="00330B3E"/>
    <w:rsid w:val="00331064"/>
    <w:rsid w:val="003316F1"/>
    <w:rsid w:val="0033345F"/>
    <w:rsid w:val="003339D2"/>
    <w:rsid w:val="00333E55"/>
    <w:rsid w:val="00334C24"/>
    <w:rsid w:val="00335BA0"/>
    <w:rsid w:val="00336990"/>
    <w:rsid w:val="00336FE0"/>
    <w:rsid w:val="00337599"/>
    <w:rsid w:val="00337D8E"/>
    <w:rsid w:val="00340412"/>
    <w:rsid w:val="00340C3B"/>
    <w:rsid w:val="00341321"/>
    <w:rsid w:val="00341915"/>
    <w:rsid w:val="00342B65"/>
    <w:rsid w:val="00342C3E"/>
    <w:rsid w:val="003431EE"/>
    <w:rsid w:val="00343F27"/>
    <w:rsid w:val="00344308"/>
    <w:rsid w:val="003443C7"/>
    <w:rsid w:val="00344A12"/>
    <w:rsid w:val="00346114"/>
    <w:rsid w:val="003472DE"/>
    <w:rsid w:val="003508EF"/>
    <w:rsid w:val="00350E73"/>
    <w:rsid w:val="00351A92"/>
    <w:rsid w:val="00352729"/>
    <w:rsid w:val="003529C0"/>
    <w:rsid w:val="003531E3"/>
    <w:rsid w:val="00353A2F"/>
    <w:rsid w:val="00353C08"/>
    <w:rsid w:val="00354EB8"/>
    <w:rsid w:val="00355784"/>
    <w:rsid w:val="00355CAD"/>
    <w:rsid w:val="00355D75"/>
    <w:rsid w:val="00355FF8"/>
    <w:rsid w:val="003577BB"/>
    <w:rsid w:val="003603CC"/>
    <w:rsid w:val="003614E0"/>
    <w:rsid w:val="00361926"/>
    <w:rsid w:val="003619AE"/>
    <w:rsid w:val="00362198"/>
    <w:rsid w:val="003624CA"/>
    <w:rsid w:val="00362C88"/>
    <w:rsid w:val="00362F33"/>
    <w:rsid w:val="00363A4D"/>
    <w:rsid w:val="00363A6F"/>
    <w:rsid w:val="0036454C"/>
    <w:rsid w:val="00365643"/>
    <w:rsid w:val="00366CA9"/>
    <w:rsid w:val="00371603"/>
    <w:rsid w:val="0037263D"/>
    <w:rsid w:val="00373A66"/>
    <w:rsid w:val="00374881"/>
    <w:rsid w:val="003764DF"/>
    <w:rsid w:val="00376CBF"/>
    <w:rsid w:val="003774FD"/>
    <w:rsid w:val="00380B5A"/>
    <w:rsid w:val="00382B8F"/>
    <w:rsid w:val="00383FDC"/>
    <w:rsid w:val="003847B2"/>
    <w:rsid w:val="00384A6E"/>
    <w:rsid w:val="003853BD"/>
    <w:rsid w:val="00386CA4"/>
    <w:rsid w:val="00387BA3"/>
    <w:rsid w:val="00387C00"/>
    <w:rsid w:val="003921E4"/>
    <w:rsid w:val="00394561"/>
    <w:rsid w:val="00394DC5"/>
    <w:rsid w:val="003961B5"/>
    <w:rsid w:val="00396BB5"/>
    <w:rsid w:val="003971D1"/>
    <w:rsid w:val="00397D71"/>
    <w:rsid w:val="003A2E80"/>
    <w:rsid w:val="003A4DF4"/>
    <w:rsid w:val="003A7219"/>
    <w:rsid w:val="003B0EFE"/>
    <w:rsid w:val="003B2E06"/>
    <w:rsid w:val="003B3A01"/>
    <w:rsid w:val="003B6C29"/>
    <w:rsid w:val="003B741E"/>
    <w:rsid w:val="003B7D05"/>
    <w:rsid w:val="003B7EF9"/>
    <w:rsid w:val="003C09D5"/>
    <w:rsid w:val="003C538A"/>
    <w:rsid w:val="003C5939"/>
    <w:rsid w:val="003C79C4"/>
    <w:rsid w:val="003D0317"/>
    <w:rsid w:val="003D046F"/>
    <w:rsid w:val="003D095C"/>
    <w:rsid w:val="003D0C5E"/>
    <w:rsid w:val="003D29A8"/>
    <w:rsid w:val="003D2DA6"/>
    <w:rsid w:val="003D2E0F"/>
    <w:rsid w:val="003D2E5C"/>
    <w:rsid w:val="003D394C"/>
    <w:rsid w:val="003D44D2"/>
    <w:rsid w:val="003D516D"/>
    <w:rsid w:val="003D5430"/>
    <w:rsid w:val="003E02D0"/>
    <w:rsid w:val="003E0BFE"/>
    <w:rsid w:val="003E113C"/>
    <w:rsid w:val="003E189D"/>
    <w:rsid w:val="003E2515"/>
    <w:rsid w:val="003E2EDE"/>
    <w:rsid w:val="003E3BD0"/>
    <w:rsid w:val="003E5BEA"/>
    <w:rsid w:val="003F0AB3"/>
    <w:rsid w:val="003F23E3"/>
    <w:rsid w:val="003F32A9"/>
    <w:rsid w:val="003F3574"/>
    <w:rsid w:val="003F3B15"/>
    <w:rsid w:val="003F3CF6"/>
    <w:rsid w:val="003F4269"/>
    <w:rsid w:val="003F42A6"/>
    <w:rsid w:val="003F4568"/>
    <w:rsid w:val="003F5CFA"/>
    <w:rsid w:val="004011FE"/>
    <w:rsid w:val="00402D28"/>
    <w:rsid w:val="0040411E"/>
    <w:rsid w:val="004055B5"/>
    <w:rsid w:val="00406016"/>
    <w:rsid w:val="00406F77"/>
    <w:rsid w:val="00407F98"/>
    <w:rsid w:val="0041002D"/>
    <w:rsid w:val="00410BA5"/>
    <w:rsid w:val="00410D75"/>
    <w:rsid w:val="004112EE"/>
    <w:rsid w:val="0041332C"/>
    <w:rsid w:val="00414184"/>
    <w:rsid w:val="00414391"/>
    <w:rsid w:val="0041484B"/>
    <w:rsid w:val="0041695F"/>
    <w:rsid w:val="00417062"/>
    <w:rsid w:val="0041707C"/>
    <w:rsid w:val="00417526"/>
    <w:rsid w:val="00417DEE"/>
    <w:rsid w:val="00417F35"/>
    <w:rsid w:val="004200A4"/>
    <w:rsid w:val="00422DE2"/>
    <w:rsid w:val="00423119"/>
    <w:rsid w:val="00423BF0"/>
    <w:rsid w:val="00423FF6"/>
    <w:rsid w:val="004249FE"/>
    <w:rsid w:val="00424C21"/>
    <w:rsid w:val="00425E3B"/>
    <w:rsid w:val="00426EB8"/>
    <w:rsid w:val="00427273"/>
    <w:rsid w:val="0042732E"/>
    <w:rsid w:val="00431CA7"/>
    <w:rsid w:val="004324C9"/>
    <w:rsid w:val="0043352B"/>
    <w:rsid w:val="0043390C"/>
    <w:rsid w:val="00434645"/>
    <w:rsid w:val="00434B4F"/>
    <w:rsid w:val="004374C7"/>
    <w:rsid w:val="0044005E"/>
    <w:rsid w:val="00440C32"/>
    <w:rsid w:val="00441CAA"/>
    <w:rsid w:val="00442BF1"/>
    <w:rsid w:val="0044369A"/>
    <w:rsid w:val="00443E5A"/>
    <w:rsid w:val="00444245"/>
    <w:rsid w:val="004444AF"/>
    <w:rsid w:val="00444A2A"/>
    <w:rsid w:val="00446F49"/>
    <w:rsid w:val="0044743D"/>
    <w:rsid w:val="00447585"/>
    <w:rsid w:val="00447BC2"/>
    <w:rsid w:val="0045394E"/>
    <w:rsid w:val="0045763E"/>
    <w:rsid w:val="0045777B"/>
    <w:rsid w:val="004602BF"/>
    <w:rsid w:val="00460849"/>
    <w:rsid w:val="00460859"/>
    <w:rsid w:val="00460C0A"/>
    <w:rsid w:val="00461089"/>
    <w:rsid w:val="004629C0"/>
    <w:rsid w:val="004632DA"/>
    <w:rsid w:val="004648A3"/>
    <w:rsid w:val="00464A53"/>
    <w:rsid w:val="004659BB"/>
    <w:rsid w:val="00465F07"/>
    <w:rsid w:val="00466D8B"/>
    <w:rsid w:val="0046798B"/>
    <w:rsid w:val="00467CD2"/>
    <w:rsid w:val="004707CD"/>
    <w:rsid w:val="00470CBA"/>
    <w:rsid w:val="00472046"/>
    <w:rsid w:val="00474603"/>
    <w:rsid w:val="00475538"/>
    <w:rsid w:val="004756F0"/>
    <w:rsid w:val="00475A32"/>
    <w:rsid w:val="0047734F"/>
    <w:rsid w:val="00480575"/>
    <w:rsid w:val="004809C3"/>
    <w:rsid w:val="00480B28"/>
    <w:rsid w:val="00481A75"/>
    <w:rsid w:val="00481BF0"/>
    <w:rsid w:val="004821CB"/>
    <w:rsid w:val="00482B86"/>
    <w:rsid w:val="00483D0D"/>
    <w:rsid w:val="00483D1B"/>
    <w:rsid w:val="00483EFB"/>
    <w:rsid w:val="00484ED6"/>
    <w:rsid w:val="00485132"/>
    <w:rsid w:val="00485BC1"/>
    <w:rsid w:val="00485C34"/>
    <w:rsid w:val="004862F8"/>
    <w:rsid w:val="00490286"/>
    <w:rsid w:val="004902E3"/>
    <w:rsid w:val="00491E46"/>
    <w:rsid w:val="00491F60"/>
    <w:rsid w:val="00492252"/>
    <w:rsid w:val="00492629"/>
    <w:rsid w:val="0049298B"/>
    <w:rsid w:val="00493209"/>
    <w:rsid w:val="00493253"/>
    <w:rsid w:val="0049343E"/>
    <w:rsid w:val="0049402F"/>
    <w:rsid w:val="00495004"/>
    <w:rsid w:val="004965A1"/>
    <w:rsid w:val="004967A3"/>
    <w:rsid w:val="00496F94"/>
    <w:rsid w:val="004972C5"/>
    <w:rsid w:val="004A06D9"/>
    <w:rsid w:val="004A19A0"/>
    <w:rsid w:val="004A237D"/>
    <w:rsid w:val="004A27C6"/>
    <w:rsid w:val="004A2B42"/>
    <w:rsid w:val="004A3143"/>
    <w:rsid w:val="004A3960"/>
    <w:rsid w:val="004A4DEC"/>
    <w:rsid w:val="004A574C"/>
    <w:rsid w:val="004A5CED"/>
    <w:rsid w:val="004A64BC"/>
    <w:rsid w:val="004A6B74"/>
    <w:rsid w:val="004A71B3"/>
    <w:rsid w:val="004A7408"/>
    <w:rsid w:val="004A7555"/>
    <w:rsid w:val="004A79B0"/>
    <w:rsid w:val="004A7AA0"/>
    <w:rsid w:val="004A7E0D"/>
    <w:rsid w:val="004B01BC"/>
    <w:rsid w:val="004B0F71"/>
    <w:rsid w:val="004B1BA9"/>
    <w:rsid w:val="004B2482"/>
    <w:rsid w:val="004B251C"/>
    <w:rsid w:val="004B4731"/>
    <w:rsid w:val="004B4E33"/>
    <w:rsid w:val="004B4E9F"/>
    <w:rsid w:val="004B570B"/>
    <w:rsid w:val="004B574A"/>
    <w:rsid w:val="004B5957"/>
    <w:rsid w:val="004B5B32"/>
    <w:rsid w:val="004C124F"/>
    <w:rsid w:val="004C128D"/>
    <w:rsid w:val="004C182C"/>
    <w:rsid w:val="004C1FD4"/>
    <w:rsid w:val="004C3A8C"/>
    <w:rsid w:val="004C3BD8"/>
    <w:rsid w:val="004C41B1"/>
    <w:rsid w:val="004C57EE"/>
    <w:rsid w:val="004C5D96"/>
    <w:rsid w:val="004C6808"/>
    <w:rsid w:val="004C68A5"/>
    <w:rsid w:val="004C701B"/>
    <w:rsid w:val="004C7821"/>
    <w:rsid w:val="004D02CC"/>
    <w:rsid w:val="004D1D19"/>
    <w:rsid w:val="004D2609"/>
    <w:rsid w:val="004D35A8"/>
    <w:rsid w:val="004D48BF"/>
    <w:rsid w:val="004D4918"/>
    <w:rsid w:val="004D5381"/>
    <w:rsid w:val="004D5838"/>
    <w:rsid w:val="004D5875"/>
    <w:rsid w:val="004D626D"/>
    <w:rsid w:val="004D6703"/>
    <w:rsid w:val="004D74A6"/>
    <w:rsid w:val="004D74B6"/>
    <w:rsid w:val="004E01E0"/>
    <w:rsid w:val="004E16EC"/>
    <w:rsid w:val="004E27F0"/>
    <w:rsid w:val="004E2EEE"/>
    <w:rsid w:val="004E3BB4"/>
    <w:rsid w:val="004E6006"/>
    <w:rsid w:val="004E6016"/>
    <w:rsid w:val="004E6396"/>
    <w:rsid w:val="004E6FF8"/>
    <w:rsid w:val="004E7174"/>
    <w:rsid w:val="004E7CF9"/>
    <w:rsid w:val="004F01C3"/>
    <w:rsid w:val="004F17CF"/>
    <w:rsid w:val="004F2931"/>
    <w:rsid w:val="004F3A28"/>
    <w:rsid w:val="004F6665"/>
    <w:rsid w:val="004F6707"/>
    <w:rsid w:val="004F7350"/>
    <w:rsid w:val="00500671"/>
    <w:rsid w:val="005013B8"/>
    <w:rsid w:val="005024A9"/>
    <w:rsid w:val="00503019"/>
    <w:rsid w:val="005048D5"/>
    <w:rsid w:val="005053C5"/>
    <w:rsid w:val="00505D89"/>
    <w:rsid w:val="00507AB2"/>
    <w:rsid w:val="00511BE3"/>
    <w:rsid w:val="00512ACF"/>
    <w:rsid w:val="00512FDD"/>
    <w:rsid w:val="00513251"/>
    <w:rsid w:val="0051620B"/>
    <w:rsid w:val="00516F17"/>
    <w:rsid w:val="00516F73"/>
    <w:rsid w:val="0051729C"/>
    <w:rsid w:val="00517BB8"/>
    <w:rsid w:val="00517DFE"/>
    <w:rsid w:val="00520B16"/>
    <w:rsid w:val="00520D88"/>
    <w:rsid w:val="00521211"/>
    <w:rsid w:val="0052201D"/>
    <w:rsid w:val="00523F8A"/>
    <w:rsid w:val="00524055"/>
    <w:rsid w:val="0052433A"/>
    <w:rsid w:val="00525158"/>
    <w:rsid w:val="005256CA"/>
    <w:rsid w:val="00525E79"/>
    <w:rsid w:val="00526070"/>
    <w:rsid w:val="00526765"/>
    <w:rsid w:val="00527BDF"/>
    <w:rsid w:val="0053004E"/>
    <w:rsid w:val="005306B9"/>
    <w:rsid w:val="0053171A"/>
    <w:rsid w:val="005318A4"/>
    <w:rsid w:val="00532448"/>
    <w:rsid w:val="00534DDA"/>
    <w:rsid w:val="00537C3B"/>
    <w:rsid w:val="00541AC0"/>
    <w:rsid w:val="00541E71"/>
    <w:rsid w:val="00542C6D"/>
    <w:rsid w:val="00543293"/>
    <w:rsid w:val="0054378E"/>
    <w:rsid w:val="00543BFA"/>
    <w:rsid w:val="005443AE"/>
    <w:rsid w:val="00544BB4"/>
    <w:rsid w:val="0054571B"/>
    <w:rsid w:val="00545FB9"/>
    <w:rsid w:val="00546CBC"/>
    <w:rsid w:val="005473E8"/>
    <w:rsid w:val="005475A9"/>
    <w:rsid w:val="005477A9"/>
    <w:rsid w:val="0055103F"/>
    <w:rsid w:val="00551156"/>
    <w:rsid w:val="0055178D"/>
    <w:rsid w:val="00551AA9"/>
    <w:rsid w:val="00551E9A"/>
    <w:rsid w:val="00552150"/>
    <w:rsid w:val="005525C5"/>
    <w:rsid w:val="005529F6"/>
    <w:rsid w:val="00553376"/>
    <w:rsid w:val="00553F1C"/>
    <w:rsid w:val="005543D3"/>
    <w:rsid w:val="00554B4A"/>
    <w:rsid w:val="00554C45"/>
    <w:rsid w:val="0055558E"/>
    <w:rsid w:val="005555A5"/>
    <w:rsid w:val="0055622F"/>
    <w:rsid w:val="00556578"/>
    <w:rsid w:val="00560A68"/>
    <w:rsid w:val="00560EA3"/>
    <w:rsid w:val="00560F6A"/>
    <w:rsid w:val="0056173D"/>
    <w:rsid w:val="00565EC1"/>
    <w:rsid w:val="00566E93"/>
    <w:rsid w:val="0056734C"/>
    <w:rsid w:val="0057056B"/>
    <w:rsid w:val="00570799"/>
    <w:rsid w:val="00573094"/>
    <w:rsid w:val="00573A68"/>
    <w:rsid w:val="00573BBF"/>
    <w:rsid w:val="00575DDD"/>
    <w:rsid w:val="00577B1F"/>
    <w:rsid w:val="00580495"/>
    <w:rsid w:val="00580F56"/>
    <w:rsid w:val="00583D60"/>
    <w:rsid w:val="00584724"/>
    <w:rsid w:val="00584A8D"/>
    <w:rsid w:val="00584B01"/>
    <w:rsid w:val="00584E4B"/>
    <w:rsid w:val="005850CD"/>
    <w:rsid w:val="00585C6E"/>
    <w:rsid w:val="00586557"/>
    <w:rsid w:val="00586BDB"/>
    <w:rsid w:val="00586FBD"/>
    <w:rsid w:val="00587B0B"/>
    <w:rsid w:val="00590350"/>
    <w:rsid w:val="00590B72"/>
    <w:rsid w:val="005917CD"/>
    <w:rsid w:val="00591EF5"/>
    <w:rsid w:val="00592E0D"/>
    <w:rsid w:val="0059593D"/>
    <w:rsid w:val="00595F29"/>
    <w:rsid w:val="00597B64"/>
    <w:rsid w:val="005A1231"/>
    <w:rsid w:val="005A19DB"/>
    <w:rsid w:val="005A27BA"/>
    <w:rsid w:val="005A27D3"/>
    <w:rsid w:val="005A2E8E"/>
    <w:rsid w:val="005A3320"/>
    <w:rsid w:val="005A35E8"/>
    <w:rsid w:val="005A3834"/>
    <w:rsid w:val="005A480B"/>
    <w:rsid w:val="005A4BF3"/>
    <w:rsid w:val="005A6296"/>
    <w:rsid w:val="005A6784"/>
    <w:rsid w:val="005A75B9"/>
    <w:rsid w:val="005B05FC"/>
    <w:rsid w:val="005B0889"/>
    <w:rsid w:val="005B0DF0"/>
    <w:rsid w:val="005B1737"/>
    <w:rsid w:val="005B20FD"/>
    <w:rsid w:val="005B3324"/>
    <w:rsid w:val="005B3D53"/>
    <w:rsid w:val="005B417E"/>
    <w:rsid w:val="005B41DF"/>
    <w:rsid w:val="005B4350"/>
    <w:rsid w:val="005B4A3A"/>
    <w:rsid w:val="005B4CC3"/>
    <w:rsid w:val="005B5171"/>
    <w:rsid w:val="005B5967"/>
    <w:rsid w:val="005B5F42"/>
    <w:rsid w:val="005B601A"/>
    <w:rsid w:val="005B6026"/>
    <w:rsid w:val="005B6DCC"/>
    <w:rsid w:val="005B7955"/>
    <w:rsid w:val="005C0204"/>
    <w:rsid w:val="005C02B0"/>
    <w:rsid w:val="005C0B29"/>
    <w:rsid w:val="005C17D3"/>
    <w:rsid w:val="005C2208"/>
    <w:rsid w:val="005C2999"/>
    <w:rsid w:val="005C31CC"/>
    <w:rsid w:val="005C3365"/>
    <w:rsid w:val="005C430A"/>
    <w:rsid w:val="005C5105"/>
    <w:rsid w:val="005C51C1"/>
    <w:rsid w:val="005C5B2E"/>
    <w:rsid w:val="005C6A1C"/>
    <w:rsid w:val="005C6CA1"/>
    <w:rsid w:val="005C6E8D"/>
    <w:rsid w:val="005C72B1"/>
    <w:rsid w:val="005C73AC"/>
    <w:rsid w:val="005D03F4"/>
    <w:rsid w:val="005D0FB4"/>
    <w:rsid w:val="005D2C54"/>
    <w:rsid w:val="005D3CAE"/>
    <w:rsid w:val="005D3CCC"/>
    <w:rsid w:val="005D5B4E"/>
    <w:rsid w:val="005D7508"/>
    <w:rsid w:val="005D7895"/>
    <w:rsid w:val="005E081D"/>
    <w:rsid w:val="005E0C21"/>
    <w:rsid w:val="005E14E9"/>
    <w:rsid w:val="005E162C"/>
    <w:rsid w:val="005E1A33"/>
    <w:rsid w:val="005E1B75"/>
    <w:rsid w:val="005E1F45"/>
    <w:rsid w:val="005E3EA4"/>
    <w:rsid w:val="005E40AF"/>
    <w:rsid w:val="005E4937"/>
    <w:rsid w:val="005E55AA"/>
    <w:rsid w:val="005E7173"/>
    <w:rsid w:val="005E7896"/>
    <w:rsid w:val="005E7B37"/>
    <w:rsid w:val="005F14B7"/>
    <w:rsid w:val="005F1AD4"/>
    <w:rsid w:val="005F1BE3"/>
    <w:rsid w:val="005F3499"/>
    <w:rsid w:val="00601929"/>
    <w:rsid w:val="00601F77"/>
    <w:rsid w:val="00603625"/>
    <w:rsid w:val="006036F4"/>
    <w:rsid w:val="006038B9"/>
    <w:rsid w:val="00604C46"/>
    <w:rsid w:val="00604CF3"/>
    <w:rsid w:val="0060515A"/>
    <w:rsid w:val="00605820"/>
    <w:rsid w:val="006058DA"/>
    <w:rsid w:val="00606000"/>
    <w:rsid w:val="0061066F"/>
    <w:rsid w:val="00612E04"/>
    <w:rsid w:val="0061312F"/>
    <w:rsid w:val="006134AE"/>
    <w:rsid w:val="00613587"/>
    <w:rsid w:val="006136D2"/>
    <w:rsid w:val="00613C98"/>
    <w:rsid w:val="006146D3"/>
    <w:rsid w:val="00614FAA"/>
    <w:rsid w:val="00615C09"/>
    <w:rsid w:val="00616ADA"/>
    <w:rsid w:val="0062108B"/>
    <w:rsid w:val="00622996"/>
    <w:rsid w:val="00623FF9"/>
    <w:rsid w:val="00624A32"/>
    <w:rsid w:val="00625482"/>
    <w:rsid w:val="00625CA3"/>
    <w:rsid w:val="0062674E"/>
    <w:rsid w:val="00626776"/>
    <w:rsid w:val="00627F98"/>
    <w:rsid w:val="00630839"/>
    <w:rsid w:val="00630C5E"/>
    <w:rsid w:val="006311BE"/>
    <w:rsid w:val="00632554"/>
    <w:rsid w:val="00634133"/>
    <w:rsid w:val="0063461D"/>
    <w:rsid w:val="006347CA"/>
    <w:rsid w:val="00634C6F"/>
    <w:rsid w:val="00635205"/>
    <w:rsid w:val="00635AC9"/>
    <w:rsid w:val="00636B3F"/>
    <w:rsid w:val="00636BE3"/>
    <w:rsid w:val="00636F66"/>
    <w:rsid w:val="00640B96"/>
    <w:rsid w:val="00640BAD"/>
    <w:rsid w:val="00641A4B"/>
    <w:rsid w:val="00641D0D"/>
    <w:rsid w:val="006425DF"/>
    <w:rsid w:val="00643CCB"/>
    <w:rsid w:val="00645562"/>
    <w:rsid w:val="00646946"/>
    <w:rsid w:val="00646CF8"/>
    <w:rsid w:val="006471E9"/>
    <w:rsid w:val="00650623"/>
    <w:rsid w:val="006510E6"/>
    <w:rsid w:val="00651449"/>
    <w:rsid w:val="0065151B"/>
    <w:rsid w:val="00651DB6"/>
    <w:rsid w:val="00652AF9"/>
    <w:rsid w:val="00653009"/>
    <w:rsid w:val="00653092"/>
    <w:rsid w:val="006532AA"/>
    <w:rsid w:val="0065410D"/>
    <w:rsid w:val="006548AE"/>
    <w:rsid w:val="00654FDB"/>
    <w:rsid w:val="00655ACC"/>
    <w:rsid w:val="006560BA"/>
    <w:rsid w:val="00657C3E"/>
    <w:rsid w:val="00663000"/>
    <w:rsid w:val="00664968"/>
    <w:rsid w:val="006701AE"/>
    <w:rsid w:val="006711C3"/>
    <w:rsid w:val="0067149E"/>
    <w:rsid w:val="00673878"/>
    <w:rsid w:val="00675574"/>
    <w:rsid w:val="00676E87"/>
    <w:rsid w:val="0068032B"/>
    <w:rsid w:val="006817A8"/>
    <w:rsid w:val="006825CA"/>
    <w:rsid w:val="00682F94"/>
    <w:rsid w:val="0068415D"/>
    <w:rsid w:val="006845FC"/>
    <w:rsid w:val="0068577A"/>
    <w:rsid w:val="006878CA"/>
    <w:rsid w:val="00690802"/>
    <w:rsid w:val="006922D0"/>
    <w:rsid w:val="00693674"/>
    <w:rsid w:val="00693756"/>
    <w:rsid w:val="0069397D"/>
    <w:rsid w:val="00694120"/>
    <w:rsid w:val="006944CE"/>
    <w:rsid w:val="00695840"/>
    <w:rsid w:val="00695860"/>
    <w:rsid w:val="006961F7"/>
    <w:rsid w:val="00696ACB"/>
    <w:rsid w:val="00697618"/>
    <w:rsid w:val="00697A0F"/>
    <w:rsid w:val="006A11E4"/>
    <w:rsid w:val="006A162D"/>
    <w:rsid w:val="006A1A86"/>
    <w:rsid w:val="006A1C41"/>
    <w:rsid w:val="006A5798"/>
    <w:rsid w:val="006A64C2"/>
    <w:rsid w:val="006A6E19"/>
    <w:rsid w:val="006B0D58"/>
    <w:rsid w:val="006B1381"/>
    <w:rsid w:val="006B238F"/>
    <w:rsid w:val="006B3478"/>
    <w:rsid w:val="006B423E"/>
    <w:rsid w:val="006B49D2"/>
    <w:rsid w:val="006B5303"/>
    <w:rsid w:val="006B5555"/>
    <w:rsid w:val="006B5B0D"/>
    <w:rsid w:val="006B6BEA"/>
    <w:rsid w:val="006B7568"/>
    <w:rsid w:val="006B7A46"/>
    <w:rsid w:val="006C0479"/>
    <w:rsid w:val="006C0F58"/>
    <w:rsid w:val="006C109E"/>
    <w:rsid w:val="006C1B4B"/>
    <w:rsid w:val="006C1F27"/>
    <w:rsid w:val="006C2345"/>
    <w:rsid w:val="006C23BD"/>
    <w:rsid w:val="006C3AA6"/>
    <w:rsid w:val="006C3DEE"/>
    <w:rsid w:val="006C47CC"/>
    <w:rsid w:val="006C5136"/>
    <w:rsid w:val="006C51CE"/>
    <w:rsid w:val="006C56AF"/>
    <w:rsid w:val="006C5ED2"/>
    <w:rsid w:val="006C6AE2"/>
    <w:rsid w:val="006C6DD2"/>
    <w:rsid w:val="006C6EDE"/>
    <w:rsid w:val="006C7F07"/>
    <w:rsid w:val="006D011F"/>
    <w:rsid w:val="006D03A6"/>
    <w:rsid w:val="006D15E8"/>
    <w:rsid w:val="006D164B"/>
    <w:rsid w:val="006D22D9"/>
    <w:rsid w:val="006D2744"/>
    <w:rsid w:val="006D33F5"/>
    <w:rsid w:val="006D3C88"/>
    <w:rsid w:val="006D4565"/>
    <w:rsid w:val="006D5408"/>
    <w:rsid w:val="006D5763"/>
    <w:rsid w:val="006D5A7F"/>
    <w:rsid w:val="006D6614"/>
    <w:rsid w:val="006D7292"/>
    <w:rsid w:val="006E07C4"/>
    <w:rsid w:val="006E2430"/>
    <w:rsid w:val="006E36EF"/>
    <w:rsid w:val="006E4EBA"/>
    <w:rsid w:val="006E50DA"/>
    <w:rsid w:val="006E6433"/>
    <w:rsid w:val="006E73B0"/>
    <w:rsid w:val="006E7BA9"/>
    <w:rsid w:val="006F11FD"/>
    <w:rsid w:val="006F15B0"/>
    <w:rsid w:val="006F18C1"/>
    <w:rsid w:val="006F250A"/>
    <w:rsid w:val="006F523D"/>
    <w:rsid w:val="006F53BB"/>
    <w:rsid w:val="006F73C3"/>
    <w:rsid w:val="006F7C4B"/>
    <w:rsid w:val="006F7C5B"/>
    <w:rsid w:val="007012A9"/>
    <w:rsid w:val="007026C2"/>
    <w:rsid w:val="00702724"/>
    <w:rsid w:val="00703186"/>
    <w:rsid w:val="00703671"/>
    <w:rsid w:val="00703A4C"/>
    <w:rsid w:val="0070420C"/>
    <w:rsid w:val="0070443D"/>
    <w:rsid w:val="00704732"/>
    <w:rsid w:val="0070546E"/>
    <w:rsid w:val="00705E8E"/>
    <w:rsid w:val="0070642E"/>
    <w:rsid w:val="0070677B"/>
    <w:rsid w:val="007067FF"/>
    <w:rsid w:val="00706805"/>
    <w:rsid w:val="00710EE9"/>
    <w:rsid w:val="00710FB3"/>
    <w:rsid w:val="007111BD"/>
    <w:rsid w:val="00711BAB"/>
    <w:rsid w:val="00711DD2"/>
    <w:rsid w:val="0071242F"/>
    <w:rsid w:val="00713FAE"/>
    <w:rsid w:val="007147B5"/>
    <w:rsid w:val="00714F7E"/>
    <w:rsid w:val="00715426"/>
    <w:rsid w:val="00715520"/>
    <w:rsid w:val="00716E00"/>
    <w:rsid w:val="007171AE"/>
    <w:rsid w:val="00717277"/>
    <w:rsid w:val="00721C17"/>
    <w:rsid w:val="00721FA8"/>
    <w:rsid w:val="00723E36"/>
    <w:rsid w:val="00723EF1"/>
    <w:rsid w:val="0072469B"/>
    <w:rsid w:val="007255A6"/>
    <w:rsid w:val="007278B3"/>
    <w:rsid w:val="00730126"/>
    <w:rsid w:val="00730634"/>
    <w:rsid w:val="0073229C"/>
    <w:rsid w:val="007329BE"/>
    <w:rsid w:val="007334A6"/>
    <w:rsid w:val="007346E5"/>
    <w:rsid w:val="0073485F"/>
    <w:rsid w:val="00735085"/>
    <w:rsid w:val="00737698"/>
    <w:rsid w:val="0074103F"/>
    <w:rsid w:val="00741AC2"/>
    <w:rsid w:val="00741F63"/>
    <w:rsid w:val="007421C7"/>
    <w:rsid w:val="00743F81"/>
    <w:rsid w:val="00745048"/>
    <w:rsid w:val="00745749"/>
    <w:rsid w:val="0074625A"/>
    <w:rsid w:val="007469F7"/>
    <w:rsid w:val="007471BE"/>
    <w:rsid w:val="00747899"/>
    <w:rsid w:val="007515BF"/>
    <w:rsid w:val="00753380"/>
    <w:rsid w:val="0075357E"/>
    <w:rsid w:val="00753874"/>
    <w:rsid w:val="0075549F"/>
    <w:rsid w:val="00755FDD"/>
    <w:rsid w:val="007560E8"/>
    <w:rsid w:val="007570DD"/>
    <w:rsid w:val="00760788"/>
    <w:rsid w:val="0076145E"/>
    <w:rsid w:val="007616F2"/>
    <w:rsid w:val="00761A52"/>
    <w:rsid w:val="00761B4B"/>
    <w:rsid w:val="00761DA7"/>
    <w:rsid w:val="007636FD"/>
    <w:rsid w:val="00763808"/>
    <w:rsid w:val="007664EF"/>
    <w:rsid w:val="007677D5"/>
    <w:rsid w:val="00767B31"/>
    <w:rsid w:val="00770066"/>
    <w:rsid w:val="00770088"/>
    <w:rsid w:val="00770E56"/>
    <w:rsid w:val="00773832"/>
    <w:rsid w:val="0077383D"/>
    <w:rsid w:val="00774F9C"/>
    <w:rsid w:val="00776BB5"/>
    <w:rsid w:val="007772AE"/>
    <w:rsid w:val="007778C6"/>
    <w:rsid w:val="00781460"/>
    <w:rsid w:val="007819BF"/>
    <w:rsid w:val="0078246D"/>
    <w:rsid w:val="00782B4D"/>
    <w:rsid w:val="00783861"/>
    <w:rsid w:val="00783BE0"/>
    <w:rsid w:val="007841DF"/>
    <w:rsid w:val="007847C0"/>
    <w:rsid w:val="00784DA6"/>
    <w:rsid w:val="00785D2C"/>
    <w:rsid w:val="0078715D"/>
    <w:rsid w:val="00787A67"/>
    <w:rsid w:val="00790A37"/>
    <w:rsid w:val="00790C12"/>
    <w:rsid w:val="00791028"/>
    <w:rsid w:val="0079183C"/>
    <w:rsid w:val="0079225E"/>
    <w:rsid w:val="007927F8"/>
    <w:rsid w:val="00794BF0"/>
    <w:rsid w:val="00794F6D"/>
    <w:rsid w:val="00795725"/>
    <w:rsid w:val="007A0DE6"/>
    <w:rsid w:val="007A1CB2"/>
    <w:rsid w:val="007A2100"/>
    <w:rsid w:val="007A381B"/>
    <w:rsid w:val="007A3A8B"/>
    <w:rsid w:val="007A505C"/>
    <w:rsid w:val="007A6780"/>
    <w:rsid w:val="007A696D"/>
    <w:rsid w:val="007A7D34"/>
    <w:rsid w:val="007B0A6B"/>
    <w:rsid w:val="007B1107"/>
    <w:rsid w:val="007B20AA"/>
    <w:rsid w:val="007B23FE"/>
    <w:rsid w:val="007B39E1"/>
    <w:rsid w:val="007B543E"/>
    <w:rsid w:val="007B6536"/>
    <w:rsid w:val="007C0470"/>
    <w:rsid w:val="007C0A6C"/>
    <w:rsid w:val="007C1423"/>
    <w:rsid w:val="007C2A50"/>
    <w:rsid w:val="007C3289"/>
    <w:rsid w:val="007C36B0"/>
    <w:rsid w:val="007C4C59"/>
    <w:rsid w:val="007C58E7"/>
    <w:rsid w:val="007C7527"/>
    <w:rsid w:val="007D08E2"/>
    <w:rsid w:val="007D1524"/>
    <w:rsid w:val="007D2457"/>
    <w:rsid w:val="007D44CD"/>
    <w:rsid w:val="007D50F3"/>
    <w:rsid w:val="007D5445"/>
    <w:rsid w:val="007D7FBF"/>
    <w:rsid w:val="007E0B7E"/>
    <w:rsid w:val="007E2604"/>
    <w:rsid w:val="007E2A7A"/>
    <w:rsid w:val="007E310F"/>
    <w:rsid w:val="007E465C"/>
    <w:rsid w:val="007E5086"/>
    <w:rsid w:val="007E6777"/>
    <w:rsid w:val="007E7088"/>
    <w:rsid w:val="007E723D"/>
    <w:rsid w:val="007E7430"/>
    <w:rsid w:val="007F1713"/>
    <w:rsid w:val="007F1C06"/>
    <w:rsid w:val="007F37F7"/>
    <w:rsid w:val="007F3AA7"/>
    <w:rsid w:val="007F4032"/>
    <w:rsid w:val="007F436A"/>
    <w:rsid w:val="007F49B7"/>
    <w:rsid w:val="007F7018"/>
    <w:rsid w:val="007F79B5"/>
    <w:rsid w:val="008005FE"/>
    <w:rsid w:val="00801540"/>
    <w:rsid w:val="00802260"/>
    <w:rsid w:val="008028C6"/>
    <w:rsid w:val="008039DF"/>
    <w:rsid w:val="00803B59"/>
    <w:rsid w:val="00804106"/>
    <w:rsid w:val="008050C3"/>
    <w:rsid w:val="0080551D"/>
    <w:rsid w:val="0080558D"/>
    <w:rsid w:val="00805DBE"/>
    <w:rsid w:val="008064E5"/>
    <w:rsid w:val="008068FB"/>
    <w:rsid w:val="008074B9"/>
    <w:rsid w:val="008108D6"/>
    <w:rsid w:val="00810B84"/>
    <w:rsid w:val="00810FE5"/>
    <w:rsid w:val="0081104D"/>
    <w:rsid w:val="008141D0"/>
    <w:rsid w:val="00816A4B"/>
    <w:rsid w:val="0081756F"/>
    <w:rsid w:val="0081763B"/>
    <w:rsid w:val="00823567"/>
    <w:rsid w:val="008247A9"/>
    <w:rsid w:val="00825238"/>
    <w:rsid w:val="00825B96"/>
    <w:rsid w:val="00825C67"/>
    <w:rsid w:val="008262E8"/>
    <w:rsid w:val="0082751D"/>
    <w:rsid w:val="00831D4F"/>
    <w:rsid w:val="00832988"/>
    <w:rsid w:val="008343B4"/>
    <w:rsid w:val="00834506"/>
    <w:rsid w:val="008346C9"/>
    <w:rsid w:val="00836895"/>
    <w:rsid w:val="00837B60"/>
    <w:rsid w:val="00837C9C"/>
    <w:rsid w:val="00840104"/>
    <w:rsid w:val="00840F7D"/>
    <w:rsid w:val="00841732"/>
    <w:rsid w:val="00846E19"/>
    <w:rsid w:val="008479A6"/>
    <w:rsid w:val="00850D22"/>
    <w:rsid w:val="00851D6E"/>
    <w:rsid w:val="00853F25"/>
    <w:rsid w:val="00854D32"/>
    <w:rsid w:val="00856658"/>
    <w:rsid w:val="00856BAC"/>
    <w:rsid w:val="008575D4"/>
    <w:rsid w:val="00857F72"/>
    <w:rsid w:val="0086000B"/>
    <w:rsid w:val="00861B1E"/>
    <w:rsid w:val="008621FE"/>
    <w:rsid w:val="00862210"/>
    <w:rsid w:val="00862AAC"/>
    <w:rsid w:val="00862C76"/>
    <w:rsid w:val="00862F1D"/>
    <w:rsid w:val="0086454E"/>
    <w:rsid w:val="00864B1B"/>
    <w:rsid w:val="00864D98"/>
    <w:rsid w:val="00865D3F"/>
    <w:rsid w:val="00870B4F"/>
    <w:rsid w:val="0087159A"/>
    <w:rsid w:val="008719BC"/>
    <w:rsid w:val="00871F29"/>
    <w:rsid w:val="00872C30"/>
    <w:rsid w:val="00873131"/>
    <w:rsid w:val="00873E0E"/>
    <w:rsid w:val="00875470"/>
    <w:rsid w:val="008773AE"/>
    <w:rsid w:val="008773EE"/>
    <w:rsid w:val="00877635"/>
    <w:rsid w:val="008801FE"/>
    <w:rsid w:val="00882B5D"/>
    <w:rsid w:val="0088332A"/>
    <w:rsid w:val="008839CF"/>
    <w:rsid w:val="00884380"/>
    <w:rsid w:val="008850E3"/>
    <w:rsid w:val="008853BF"/>
    <w:rsid w:val="008859C3"/>
    <w:rsid w:val="00886203"/>
    <w:rsid w:val="0088670F"/>
    <w:rsid w:val="0088680E"/>
    <w:rsid w:val="00886CE5"/>
    <w:rsid w:val="00887C4B"/>
    <w:rsid w:val="00890447"/>
    <w:rsid w:val="0089107C"/>
    <w:rsid w:val="00891E76"/>
    <w:rsid w:val="00895097"/>
    <w:rsid w:val="008964A7"/>
    <w:rsid w:val="008976CC"/>
    <w:rsid w:val="00897C4B"/>
    <w:rsid w:val="008A17C8"/>
    <w:rsid w:val="008A198F"/>
    <w:rsid w:val="008A291A"/>
    <w:rsid w:val="008A2B2B"/>
    <w:rsid w:val="008A318D"/>
    <w:rsid w:val="008A3320"/>
    <w:rsid w:val="008A3FBF"/>
    <w:rsid w:val="008A4196"/>
    <w:rsid w:val="008A43F8"/>
    <w:rsid w:val="008A4CF1"/>
    <w:rsid w:val="008A4DD5"/>
    <w:rsid w:val="008A4F50"/>
    <w:rsid w:val="008A530B"/>
    <w:rsid w:val="008A5F21"/>
    <w:rsid w:val="008A741F"/>
    <w:rsid w:val="008A7C74"/>
    <w:rsid w:val="008B00DF"/>
    <w:rsid w:val="008B04A4"/>
    <w:rsid w:val="008B0978"/>
    <w:rsid w:val="008B0C7B"/>
    <w:rsid w:val="008B1ED3"/>
    <w:rsid w:val="008B3765"/>
    <w:rsid w:val="008B39AB"/>
    <w:rsid w:val="008B6F92"/>
    <w:rsid w:val="008B774B"/>
    <w:rsid w:val="008B795D"/>
    <w:rsid w:val="008B79E7"/>
    <w:rsid w:val="008B7FA0"/>
    <w:rsid w:val="008C02BD"/>
    <w:rsid w:val="008C0990"/>
    <w:rsid w:val="008C1944"/>
    <w:rsid w:val="008C5FDD"/>
    <w:rsid w:val="008C6039"/>
    <w:rsid w:val="008C6F2C"/>
    <w:rsid w:val="008D0272"/>
    <w:rsid w:val="008D0A7B"/>
    <w:rsid w:val="008D11B0"/>
    <w:rsid w:val="008D1806"/>
    <w:rsid w:val="008D1C40"/>
    <w:rsid w:val="008D20C2"/>
    <w:rsid w:val="008D2FB0"/>
    <w:rsid w:val="008D3098"/>
    <w:rsid w:val="008D40F2"/>
    <w:rsid w:val="008D41B3"/>
    <w:rsid w:val="008D5A75"/>
    <w:rsid w:val="008D65AC"/>
    <w:rsid w:val="008D66B0"/>
    <w:rsid w:val="008D7B7F"/>
    <w:rsid w:val="008E0F66"/>
    <w:rsid w:val="008E2F9E"/>
    <w:rsid w:val="008E42C4"/>
    <w:rsid w:val="008E50F4"/>
    <w:rsid w:val="008E723A"/>
    <w:rsid w:val="008E7D53"/>
    <w:rsid w:val="008F2225"/>
    <w:rsid w:val="008F24BA"/>
    <w:rsid w:val="008F31A2"/>
    <w:rsid w:val="008F45FF"/>
    <w:rsid w:val="008F539D"/>
    <w:rsid w:val="008F641E"/>
    <w:rsid w:val="0090030B"/>
    <w:rsid w:val="0090189D"/>
    <w:rsid w:val="009027E7"/>
    <w:rsid w:val="00903176"/>
    <w:rsid w:val="00903DB2"/>
    <w:rsid w:val="009058BB"/>
    <w:rsid w:val="00906981"/>
    <w:rsid w:val="00907793"/>
    <w:rsid w:val="00907E0F"/>
    <w:rsid w:val="00910040"/>
    <w:rsid w:val="00910EF3"/>
    <w:rsid w:val="009127FB"/>
    <w:rsid w:val="00916517"/>
    <w:rsid w:val="0091680A"/>
    <w:rsid w:val="00917DBD"/>
    <w:rsid w:val="00920977"/>
    <w:rsid w:val="00920E11"/>
    <w:rsid w:val="00922ADC"/>
    <w:rsid w:val="0092320B"/>
    <w:rsid w:val="0092365A"/>
    <w:rsid w:val="00924188"/>
    <w:rsid w:val="00924AD6"/>
    <w:rsid w:val="00924B44"/>
    <w:rsid w:val="009251F2"/>
    <w:rsid w:val="00926524"/>
    <w:rsid w:val="00926C4D"/>
    <w:rsid w:val="00927617"/>
    <w:rsid w:val="00927DE1"/>
    <w:rsid w:val="0093011A"/>
    <w:rsid w:val="00931C16"/>
    <w:rsid w:val="009325FF"/>
    <w:rsid w:val="00933A86"/>
    <w:rsid w:val="00934AAC"/>
    <w:rsid w:val="00936994"/>
    <w:rsid w:val="0094084B"/>
    <w:rsid w:val="00941276"/>
    <w:rsid w:val="009415BC"/>
    <w:rsid w:val="009428B8"/>
    <w:rsid w:val="00942F70"/>
    <w:rsid w:val="0094327E"/>
    <w:rsid w:val="00943617"/>
    <w:rsid w:val="009436A5"/>
    <w:rsid w:val="00944014"/>
    <w:rsid w:val="00944715"/>
    <w:rsid w:val="00946503"/>
    <w:rsid w:val="0094657C"/>
    <w:rsid w:val="00946A31"/>
    <w:rsid w:val="00946A80"/>
    <w:rsid w:val="00947034"/>
    <w:rsid w:val="00947F99"/>
    <w:rsid w:val="00947FAE"/>
    <w:rsid w:val="009506A8"/>
    <w:rsid w:val="00950FDE"/>
    <w:rsid w:val="0095119C"/>
    <w:rsid w:val="00951309"/>
    <w:rsid w:val="00951471"/>
    <w:rsid w:val="009515C9"/>
    <w:rsid w:val="00951D7F"/>
    <w:rsid w:val="00954399"/>
    <w:rsid w:val="00955031"/>
    <w:rsid w:val="009560DD"/>
    <w:rsid w:val="0095642C"/>
    <w:rsid w:val="00956809"/>
    <w:rsid w:val="00957075"/>
    <w:rsid w:val="00957829"/>
    <w:rsid w:val="00957900"/>
    <w:rsid w:val="009610A4"/>
    <w:rsid w:val="00962A19"/>
    <w:rsid w:val="00962B48"/>
    <w:rsid w:val="009642C8"/>
    <w:rsid w:val="00964967"/>
    <w:rsid w:val="00965F63"/>
    <w:rsid w:val="009667E4"/>
    <w:rsid w:val="00967297"/>
    <w:rsid w:val="009709D5"/>
    <w:rsid w:val="00971065"/>
    <w:rsid w:val="00971656"/>
    <w:rsid w:val="009717E3"/>
    <w:rsid w:val="00971BEE"/>
    <w:rsid w:val="00971D75"/>
    <w:rsid w:val="00971F67"/>
    <w:rsid w:val="009739A5"/>
    <w:rsid w:val="00973E2D"/>
    <w:rsid w:val="00974004"/>
    <w:rsid w:val="00974330"/>
    <w:rsid w:val="00974C00"/>
    <w:rsid w:val="0097512A"/>
    <w:rsid w:val="00975E28"/>
    <w:rsid w:val="00977283"/>
    <w:rsid w:val="00980208"/>
    <w:rsid w:val="00980BC6"/>
    <w:rsid w:val="00980E85"/>
    <w:rsid w:val="00981B0F"/>
    <w:rsid w:val="00981BFB"/>
    <w:rsid w:val="00981C92"/>
    <w:rsid w:val="0098290A"/>
    <w:rsid w:val="00982E7C"/>
    <w:rsid w:val="009830A0"/>
    <w:rsid w:val="009836E6"/>
    <w:rsid w:val="009839CF"/>
    <w:rsid w:val="00984258"/>
    <w:rsid w:val="0098561F"/>
    <w:rsid w:val="00986927"/>
    <w:rsid w:val="009869A2"/>
    <w:rsid w:val="00987D77"/>
    <w:rsid w:val="00987F4B"/>
    <w:rsid w:val="00991AA8"/>
    <w:rsid w:val="00991E6A"/>
    <w:rsid w:val="00993355"/>
    <w:rsid w:val="00996092"/>
    <w:rsid w:val="0099697D"/>
    <w:rsid w:val="00996C53"/>
    <w:rsid w:val="00996FB6"/>
    <w:rsid w:val="00997323"/>
    <w:rsid w:val="009A0192"/>
    <w:rsid w:val="009A06FC"/>
    <w:rsid w:val="009A2E4C"/>
    <w:rsid w:val="009A2EA6"/>
    <w:rsid w:val="009A307D"/>
    <w:rsid w:val="009A395F"/>
    <w:rsid w:val="009A5342"/>
    <w:rsid w:val="009A5EFA"/>
    <w:rsid w:val="009B0104"/>
    <w:rsid w:val="009B068B"/>
    <w:rsid w:val="009B0D33"/>
    <w:rsid w:val="009B0F69"/>
    <w:rsid w:val="009B1892"/>
    <w:rsid w:val="009B3FC6"/>
    <w:rsid w:val="009B45B0"/>
    <w:rsid w:val="009B5700"/>
    <w:rsid w:val="009B5DC2"/>
    <w:rsid w:val="009B66C1"/>
    <w:rsid w:val="009B7425"/>
    <w:rsid w:val="009B7BCB"/>
    <w:rsid w:val="009C02DC"/>
    <w:rsid w:val="009C0610"/>
    <w:rsid w:val="009C14A6"/>
    <w:rsid w:val="009C14B1"/>
    <w:rsid w:val="009C263C"/>
    <w:rsid w:val="009C298C"/>
    <w:rsid w:val="009C36E5"/>
    <w:rsid w:val="009C45E9"/>
    <w:rsid w:val="009C506C"/>
    <w:rsid w:val="009C51B0"/>
    <w:rsid w:val="009C57FA"/>
    <w:rsid w:val="009C654C"/>
    <w:rsid w:val="009C7112"/>
    <w:rsid w:val="009C73CB"/>
    <w:rsid w:val="009C7E61"/>
    <w:rsid w:val="009D03D5"/>
    <w:rsid w:val="009D2D93"/>
    <w:rsid w:val="009D4568"/>
    <w:rsid w:val="009D4648"/>
    <w:rsid w:val="009D5287"/>
    <w:rsid w:val="009D5D83"/>
    <w:rsid w:val="009D6BD3"/>
    <w:rsid w:val="009D73F3"/>
    <w:rsid w:val="009D7650"/>
    <w:rsid w:val="009E0038"/>
    <w:rsid w:val="009E12FD"/>
    <w:rsid w:val="009E175B"/>
    <w:rsid w:val="009E3632"/>
    <w:rsid w:val="009E4F4D"/>
    <w:rsid w:val="009E50F4"/>
    <w:rsid w:val="009E5515"/>
    <w:rsid w:val="009E598C"/>
    <w:rsid w:val="009E695C"/>
    <w:rsid w:val="009E7241"/>
    <w:rsid w:val="009E7312"/>
    <w:rsid w:val="009E765D"/>
    <w:rsid w:val="009E785B"/>
    <w:rsid w:val="009E7A09"/>
    <w:rsid w:val="009F0296"/>
    <w:rsid w:val="009F154A"/>
    <w:rsid w:val="009F166D"/>
    <w:rsid w:val="009F1B29"/>
    <w:rsid w:val="009F3285"/>
    <w:rsid w:val="009F35D1"/>
    <w:rsid w:val="009F3EE5"/>
    <w:rsid w:val="009F4EC4"/>
    <w:rsid w:val="009F54D9"/>
    <w:rsid w:val="009F6C3F"/>
    <w:rsid w:val="009F6DB3"/>
    <w:rsid w:val="009F7CE7"/>
    <w:rsid w:val="00A00335"/>
    <w:rsid w:val="00A003B0"/>
    <w:rsid w:val="00A00CD9"/>
    <w:rsid w:val="00A014BB"/>
    <w:rsid w:val="00A02814"/>
    <w:rsid w:val="00A02EDA"/>
    <w:rsid w:val="00A03186"/>
    <w:rsid w:val="00A03780"/>
    <w:rsid w:val="00A06927"/>
    <w:rsid w:val="00A07322"/>
    <w:rsid w:val="00A078F9"/>
    <w:rsid w:val="00A10098"/>
    <w:rsid w:val="00A10D1E"/>
    <w:rsid w:val="00A11852"/>
    <w:rsid w:val="00A1192D"/>
    <w:rsid w:val="00A11C8E"/>
    <w:rsid w:val="00A12260"/>
    <w:rsid w:val="00A126D8"/>
    <w:rsid w:val="00A12AA8"/>
    <w:rsid w:val="00A133CC"/>
    <w:rsid w:val="00A13AB9"/>
    <w:rsid w:val="00A14879"/>
    <w:rsid w:val="00A14A4B"/>
    <w:rsid w:val="00A14AAB"/>
    <w:rsid w:val="00A150E5"/>
    <w:rsid w:val="00A15E81"/>
    <w:rsid w:val="00A170FC"/>
    <w:rsid w:val="00A17981"/>
    <w:rsid w:val="00A17B74"/>
    <w:rsid w:val="00A20718"/>
    <w:rsid w:val="00A20B50"/>
    <w:rsid w:val="00A21A6C"/>
    <w:rsid w:val="00A232BB"/>
    <w:rsid w:val="00A23DBA"/>
    <w:rsid w:val="00A2434B"/>
    <w:rsid w:val="00A2481A"/>
    <w:rsid w:val="00A24C3C"/>
    <w:rsid w:val="00A24D1A"/>
    <w:rsid w:val="00A26F81"/>
    <w:rsid w:val="00A27479"/>
    <w:rsid w:val="00A316B8"/>
    <w:rsid w:val="00A32154"/>
    <w:rsid w:val="00A32A0B"/>
    <w:rsid w:val="00A33354"/>
    <w:rsid w:val="00A33605"/>
    <w:rsid w:val="00A33654"/>
    <w:rsid w:val="00A34F76"/>
    <w:rsid w:val="00A35B45"/>
    <w:rsid w:val="00A366A9"/>
    <w:rsid w:val="00A36BCA"/>
    <w:rsid w:val="00A36FCE"/>
    <w:rsid w:val="00A4000B"/>
    <w:rsid w:val="00A40E7B"/>
    <w:rsid w:val="00A417D9"/>
    <w:rsid w:val="00A41961"/>
    <w:rsid w:val="00A41E74"/>
    <w:rsid w:val="00A42FA5"/>
    <w:rsid w:val="00A44938"/>
    <w:rsid w:val="00A44EEA"/>
    <w:rsid w:val="00A46580"/>
    <w:rsid w:val="00A46B6A"/>
    <w:rsid w:val="00A46D61"/>
    <w:rsid w:val="00A475ED"/>
    <w:rsid w:val="00A521E6"/>
    <w:rsid w:val="00A537F6"/>
    <w:rsid w:val="00A55384"/>
    <w:rsid w:val="00A55C97"/>
    <w:rsid w:val="00A55E50"/>
    <w:rsid w:val="00A55E99"/>
    <w:rsid w:val="00A56DF7"/>
    <w:rsid w:val="00A57614"/>
    <w:rsid w:val="00A60881"/>
    <w:rsid w:val="00A634D6"/>
    <w:rsid w:val="00A63F3E"/>
    <w:rsid w:val="00A645D7"/>
    <w:rsid w:val="00A657BF"/>
    <w:rsid w:val="00A70F5D"/>
    <w:rsid w:val="00A722AB"/>
    <w:rsid w:val="00A731D4"/>
    <w:rsid w:val="00A73E94"/>
    <w:rsid w:val="00A75299"/>
    <w:rsid w:val="00A75D58"/>
    <w:rsid w:val="00A76592"/>
    <w:rsid w:val="00A8034B"/>
    <w:rsid w:val="00A80AB8"/>
    <w:rsid w:val="00A81423"/>
    <w:rsid w:val="00A82289"/>
    <w:rsid w:val="00A82737"/>
    <w:rsid w:val="00A82B2D"/>
    <w:rsid w:val="00A83657"/>
    <w:rsid w:val="00A8421A"/>
    <w:rsid w:val="00A84594"/>
    <w:rsid w:val="00A85B2B"/>
    <w:rsid w:val="00A861F2"/>
    <w:rsid w:val="00A87294"/>
    <w:rsid w:val="00A908EA"/>
    <w:rsid w:val="00A910DD"/>
    <w:rsid w:val="00A910FE"/>
    <w:rsid w:val="00A9164E"/>
    <w:rsid w:val="00A91FF6"/>
    <w:rsid w:val="00A92039"/>
    <w:rsid w:val="00A923A2"/>
    <w:rsid w:val="00A939C9"/>
    <w:rsid w:val="00A94A74"/>
    <w:rsid w:val="00A94D33"/>
    <w:rsid w:val="00A9678D"/>
    <w:rsid w:val="00A978D5"/>
    <w:rsid w:val="00AA0CB0"/>
    <w:rsid w:val="00AA0D39"/>
    <w:rsid w:val="00AA1416"/>
    <w:rsid w:val="00AA19AF"/>
    <w:rsid w:val="00AA4824"/>
    <w:rsid w:val="00AA5096"/>
    <w:rsid w:val="00AA50E9"/>
    <w:rsid w:val="00AA51F8"/>
    <w:rsid w:val="00AA5498"/>
    <w:rsid w:val="00AA561B"/>
    <w:rsid w:val="00AA604D"/>
    <w:rsid w:val="00AA65CC"/>
    <w:rsid w:val="00AA6967"/>
    <w:rsid w:val="00AA6A0C"/>
    <w:rsid w:val="00AB071E"/>
    <w:rsid w:val="00AB107E"/>
    <w:rsid w:val="00AB23C5"/>
    <w:rsid w:val="00AB29D3"/>
    <w:rsid w:val="00AB348B"/>
    <w:rsid w:val="00AB385C"/>
    <w:rsid w:val="00AB3993"/>
    <w:rsid w:val="00AB47FF"/>
    <w:rsid w:val="00AB6423"/>
    <w:rsid w:val="00AB6548"/>
    <w:rsid w:val="00AB6C2F"/>
    <w:rsid w:val="00AB750B"/>
    <w:rsid w:val="00AC02D2"/>
    <w:rsid w:val="00AC067F"/>
    <w:rsid w:val="00AC1DE3"/>
    <w:rsid w:val="00AC3EF0"/>
    <w:rsid w:val="00AC469C"/>
    <w:rsid w:val="00AC5EF9"/>
    <w:rsid w:val="00AC731F"/>
    <w:rsid w:val="00AC76E1"/>
    <w:rsid w:val="00AD03AC"/>
    <w:rsid w:val="00AD040F"/>
    <w:rsid w:val="00AD0624"/>
    <w:rsid w:val="00AD140D"/>
    <w:rsid w:val="00AD1B14"/>
    <w:rsid w:val="00AD2961"/>
    <w:rsid w:val="00AD3482"/>
    <w:rsid w:val="00AD3838"/>
    <w:rsid w:val="00AD4F2B"/>
    <w:rsid w:val="00AD6141"/>
    <w:rsid w:val="00AD7249"/>
    <w:rsid w:val="00AD735A"/>
    <w:rsid w:val="00AE0545"/>
    <w:rsid w:val="00AE1FBA"/>
    <w:rsid w:val="00AE2471"/>
    <w:rsid w:val="00AE25BA"/>
    <w:rsid w:val="00AE4A9A"/>
    <w:rsid w:val="00AE5067"/>
    <w:rsid w:val="00AE5F16"/>
    <w:rsid w:val="00AE7874"/>
    <w:rsid w:val="00AF0AF6"/>
    <w:rsid w:val="00AF0E13"/>
    <w:rsid w:val="00AF1A14"/>
    <w:rsid w:val="00AF1A78"/>
    <w:rsid w:val="00AF2832"/>
    <w:rsid w:val="00AF31B0"/>
    <w:rsid w:val="00AF4123"/>
    <w:rsid w:val="00AF4534"/>
    <w:rsid w:val="00AF4BE1"/>
    <w:rsid w:val="00AF4E48"/>
    <w:rsid w:val="00AF77C8"/>
    <w:rsid w:val="00B0287C"/>
    <w:rsid w:val="00B028A2"/>
    <w:rsid w:val="00B02EF1"/>
    <w:rsid w:val="00B04FDA"/>
    <w:rsid w:val="00B050D3"/>
    <w:rsid w:val="00B0550A"/>
    <w:rsid w:val="00B066F6"/>
    <w:rsid w:val="00B07372"/>
    <w:rsid w:val="00B107E9"/>
    <w:rsid w:val="00B12B8E"/>
    <w:rsid w:val="00B13DF3"/>
    <w:rsid w:val="00B141B3"/>
    <w:rsid w:val="00B1681F"/>
    <w:rsid w:val="00B173DE"/>
    <w:rsid w:val="00B17AF0"/>
    <w:rsid w:val="00B20B72"/>
    <w:rsid w:val="00B21038"/>
    <w:rsid w:val="00B211B3"/>
    <w:rsid w:val="00B21796"/>
    <w:rsid w:val="00B2317B"/>
    <w:rsid w:val="00B2335B"/>
    <w:rsid w:val="00B24150"/>
    <w:rsid w:val="00B24876"/>
    <w:rsid w:val="00B26CAD"/>
    <w:rsid w:val="00B276F5"/>
    <w:rsid w:val="00B31861"/>
    <w:rsid w:val="00B31956"/>
    <w:rsid w:val="00B3209C"/>
    <w:rsid w:val="00B3259D"/>
    <w:rsid w:val="00B32F3B"/>
    <w:rsid w:val="00B3335B"/>
    <w:rsid w:val="00B33537"/>
    <w:rsid w:val="00B337F3"/>
    <w:rsid w:val="00B33DFB"/>
    <w:rsid w:val="00B347FB"/>
    <w:rsid w:val="00B351DD"/>
    <w:rsid w:val="00B35EC9"/>
    <w:rsid w:val="00B36354"/>
    <w:rsid w:val="00B3706D"/>
    <w:rsid w:val="00B3733E"/>
    <w:rsid w:val="00B37A5A"/>
    <w:rsid w:val="00B37ED1"/>
    <w:rsid w:val="00B403D9"/>
    <w:rsid w:val="00B40B37"/>
    <w:rsid w:val="00B416F7"/>
    <w:rsid w:val="00B41A4F"/>
    <w:rsid w:val="00B42103"/>
    <w:rsid w:val="00B42225"/>
    <w:rsid w:val="00B42C5D"/>
    <w:rsid w:val="00B42D8F"/>
    <w:rsid w:val="00B435AD"/>
    <w:rsid w:val="00B43759"/>
    <w:rsid w:val="00B44E16"/>
    <w:rsid w:val="00B44F74"/>
    <w:rsid w:val="00B475DB"/>
    <w:rsid w:val="00B47AC8"/>
    <w:rsid w:val="00B47B30"/>
    <w:rsid w:val="00B47CDF"/>
    <w:rsid w:val="00B51B36"/>
    <w:rsid w:val="00B53171"/>
    <w:rsid w:val="00B53429"/>
    <w:rsid w:val="00B539FF"/>
    <w:rsid w:val="00B53F49"/>
    <w:rsid w:val="00B55423"/>
    <w:rsid w:val="00B556F9"/>
    <w:rsid w:val="00B55C1C"/>
    <w:rsid w:val="00B5783F"/>
    <w:rsid w:val="00B57A20"/>
    <w:rsid w:val="00B57F35"/>
    <w:rsid w:val="00B61027"/>
    <w:rsid w:val="00B62602"/>
    <w:rsid w:val="00B62892"/>
    <w:rsid w:val="00B63B22"/>
    <w:rsid w:val="00B64027"/>
    <w:rsid w:val="00B65138"/>
    <w:rsid w:val="00B66008"/>
    <w:rsid w:val="00B6753F"/>
    <w:rsid w:val="00B71DAC"/>
    <w:rsid w:val="00B7568A"/>
    <w:rsid w:val="00B75E62"/>
    <w:rsid w:val="00B76CB9"/>
    <w:rsid w:val="00B77A72"/>
    <w:rsid w:val="00B817E1"/>
    <w:rsid w:val="00B81909"/>
    <w:rsid w:val="00B81C35"/>
    <w:rsid w:val="00B81DF0"/>
    <w:rsid w:val="00B82250"/>
    <w:rsid w:val="00B82A76"/>
    <w:rsid w:val="00B83585"/>
    <w:rsid w:val="00B8572A"/>
    <w:rsid w:val="00B867D4"/>
    <w:rsid w:val="00B90E7C"/>
    <w:rsid w:val="00B91615"/>
    <w:rsid w:val="00B91815"/>
    <w:rsid w:val="00B91C48"/>
    <w:rsid w:val="00B92477"/>
    <w:rsid w:val="00B92806"/>
    <w:rsid w:val="00B92970"/>
    <w:rsid w:val="00B9354D"/>
    <w:rsid w:val="00B9360B"/>
    <w:rsid w:val="00B93A8F"/>
    <w:rsid w:val="00B93F6A"/>
    <w:rsid w:val="00B94876"/>
    <w:rsid w:val="00B976B5"/>
    <w:rsid w:val="00BA0209"/>
    <w:rsid w:val="00BA3C0E"/>
    <w:rsid w:val="00BA40E3"/>
    <w:rsid w:val="00BA4297"/>
    <w:rsid w:val="00BA4984"/>
    <w:rsid w:val="00BA4CFC"/>
    <w:rsid w:val="00BA5681"/>
    <w:rsid w:val="00BA60A3"/>
    <w:rsid w:val="00BA7AB6"/>
    <w:rsid w:val="00BB03D6"/>
    <w:rsid w:val="00BB1203"/>
    <w:rsid w:val="00BB1619"/>
    <w:rsid w:val="00BB464E"/>
    <w:rsid w:val="00BB469C"/>
    <w:rsid w:val="00BB519D"/>
    <w:rsid w:val="00BB56A6"/>
    <w:rsid w:val="00BB5F96"/>
    <w:rsid w:val="00BB627E"/>
    <w:rsid w:val="00BB6B0A"/>
    <w:rsid w:val="00BB6E5A"/>
    <w:rsid w:val="00BB77F8"/>
    <w:rsid w:val="00BC02D4"/>
    <w:rsid w:val="00BC069A"/>
    <w:rsid w:val="00BC1A47"/>
    <w:rsid w:val="00BC1DFB"/>
    <w:rsid w:val="00BC2A1C"/>
    <w:rsid w:val="00BC31C8"/>
    <w:rsid w:val="00BC56B2"/>
    <w:rsid w:val="00BC695F"/>
    <w:rsid w:val="00BC7DBF"/>
    <w:rsid w:val="00BD2708"/>
    <w:rsid w:val="00BD2FD9"/>
    <w:rsid w:val="00BD3B07"/>
    <w:rsid w:val="00BD444D"/>
    <w:rsid w:val="00BD4802"/>
    <w:rsid w:val="00BD4B75"/>
    <w:rsid w:val="00BD56B5"/>
    <w:rsid w:val="00BD609A"/>
    <w:rsid w:val="00BD671B"/>
    <w:rsid w:val="00BE07B8"/>
    <w:rsid w:val="00BE07DA"/>
    <w:rsid w:val="00BE0D91"/>
    <w:rsid w:val="00BE1C8B"/>
    <w:rsid w:val="00BE22ED"/>
    <w:rsid w:val="00BE266B"/>
    <w:rsid w:val="00BE2B86"/>
    <w:rsid w:val="00BE498E"/>
    <w:rsid w:val="00BE503B"/>
    <w:rsid w:val="00BE528E"/>
    <w:rsid w:val="00BE581E"/>
    <w:rsid w:val="00BE7019"/>
    <w:rsid w:val="00BE7662"/>
    <w:rsid w:val="00BE7E01"/>
    <w:rsid w:val="00BF324E"/>
    <w:rsid w:val="00BF3DFA"/>
    <w:rsid w:val="00BF48F9"/>
    <w:rsid w:val="00BF61C0"/>
    <w:rsid w:val="00BF6F1A"/>
    <w:rsid w:val="00BF7ABE"/>
    <w:rsid w:val="00C00289"/>
    <w:rsid w:val="00C006B5"/>
    <w:rsid w:val="00C01544"/>
    <w:rsid w:val="00C016E0"/>
    <w:rsid w:val="00C01892"/>
    <w:rsid w:val="00C02B1A"/>
    <w:rsid w:val="00C046AC"/>
    <w:rsid w:val="00C04C37"/>
    <w:rsid w:val="00C054F6"/>
    <w:rsid w:val="00C05C19"/>
    <w:rsid w:val="00C05D94"/>
    <w:rsid w:val="00C078D9"/>
    <w:rsid w:val="00C07ADF"/>
    <w:rsid w:val="00C11386"/>
    <w:rsid w:val="00C1176A"/>
    <w:rsid w:val="00C11A36"/>
    <w:rsid w:val="00C11F3C"/>
    <w:rsid w:val="00C12B23"/>
    <w:rsid w:val="00C1485E"/>
    <w:rsid w:val="00C14C88"/>
    <w:rsid w:val="00C14E1A"/>
    <w:rsid w:val="00C152EB"/>
    <w:rsid w:val="00C154C9"/>
    <w:rsid w:val="00C15905"/>
    <w:rsid w:val="00C15C91"/>
    <w:rsid w:val="00C16995"/>
    <w:rsid w:val="00C17621"/>
    <w:rsid w:val="00C176E4"/>
    <w:rsid w:val="00C205F1"/>
    <w:rsid w:val="00C21A24"/>
    <w:rsid w:val="00C21A51"/>
    <w:rsid w:val="00C2583D"/>
    <w:rsid w:val="00C267C8"/>
    <w:rsid w:val="00C301C3"/>
    <w:rsid w:val="00C3054D"/>
    <w:rsid w:val="00C32615"/>
    <w:rsid w:val="00C32B56"/>
    <w:rsid w:val="00C32B65"/>
    <w:rsid w:val="00C32D5D"/>
    <w:rsid w:val="00C33382"/>
    <w:rsid w:val="00C344B2"/>
    <w:rsid w:val="00C35400"/>
    <w:rsid w:val="00C367DD"/>
    <w:rsid w:val="00C369D8"/>
    <w:rsid w:val="00C37518"/>
    <w:rsid w:val="00C3799E"/>
    <w:rsid w:val="00C40494"/>
    <w:rsid w:val="00C41519"/>
    <w:rsid w:val="00C423EF"/>
    <w:rsid w:val="00C42613"/>
    <w:rsid w:val="00C432B1"/>
    <w:rsid w:val="00C43629"/>
    <w:rsid w:val="00C43D98"/>
    <w:rsid w:val="00C446B1"/>
    <w:rsid w:val="00C472AF"/>
    <w:rsid w:val="00C52F53"/>
    <w:rsid w:val="00C533A9"/>
    <w:rsid w:val="00C53AE1"/>
    <w:rsid w:val="00C53FB5"/>
    <w:rsid w:val="00C568DC"/>
    <w:rsid w:val="00C57C7E"/>
    <w:rsid w:val="00C57D45"/>
    <w:rsid w:val="00C60022"/>
    <w:rsid w:val="00C6091E"/>
    <w:rsid w:val="00C61363"/>
    <w:rsid w:val="00C615D2"/>
    <w:rsid w:val="00C622C5"/>
    <w:rsid w:val="00C626CC"/>
    <w:rsid w:val="00C62C61"/>
    <w:rsid w:val="00C63C36"/>
    <w:rsid w:val="00C640A8"/>
    <w:rsid w:val="00C64745"/>
    <w:rsid w:val="00C64EA8"/>
    <w:rsid w:val="00C6645D"/>
    <w:rsid w:val="00C66488"/>
    <w:rsid w:val="00C66BAC"/>
    <w:rsid w:val="00C67487"/>
    <w:rsid w:val="00C67B2D"/>
    <w:rsid w:val="00C735E4"/>
    <w:rsid w:val="00C738AC"/>
    <w:rsid w:val="00C7468E"/>
    <w:rsid w:val="00C74837"/>
    <w:rsid w:val="00C74FD9"/>
    <w:rsid w:val="00C75E68"/>
    <w:rsid w:val="00C7621E"/>
    <w:rsid w:val="00C76554"/>
    <w:rsid w:val="00C768B1"/>
    <w:rsid w:val="00C76F5B"/>
    <w:rsid w:val="00C7774A"/>
    <w:rsid w:val="00C778F2"/>
    <w:rsid w:val="00C77911"/>
    <w:rsid w:val="00C80FCB"/>
    <w:rsid w:val="00C8162A"/>
    <w:rsid w:val="00C8252E"/>
    <w:rsid w:val="00C84FFF"/>
    <w:rsid w:val="00C856FA"/>
    <w:rsid w:val="00C85AF5"/>
    <w:rsid w:val="00C862DD"/>
    <w:rsid w:val="00C866AB"/>
    <w:rsid w:val="00C8708B"/>
    <w:rsid w:val="00C9044E"/>
    <w:rsid w:val="00C91DB6"/>
    <w:rsid w:val="00C92221"/>
    <w:rsid w:val="00C92A22"/>
    <w:rsid w:val="00C9421B"/>
    <w:rsid w:val="00C968CC"/>
    <w:rsid w:val="00CA03E0"/>
    <w:rsid w:val="00CA1A77"/>
    <w:rsid w:val="00CA31B8"/>
    <w:rsid w:val="00CA3F21"/>
    <w:rsid w:val="00CA4485"/>
    <w:rsid w:val="00CA5A0C"/>
    <w:rsid w:val="00CA62A4"/>
    <w:rsid w:val="00CA6A19"/>
    <w:rsid w:val="00CA7600"/>
    <w:rsid w:val="00CB0094"/>
    <w:rsid w:val="00CB017F"/>
    <w:rsid w:val="00CB11B2"/>
    <w:rsid w:val="00CB21ED"/>
    <w:rsid w:val="00CB37C8"/>
    <w:rsid w:val="00CB3BE6"/>
    <w:rsid w:val="00CB51FD"/>
    <w:rsid w:val="00CB5BBF"/>
    <w:rsid w:val="00CB62EB"/>
    <w:rsid w:val="00CB6F15"/>
    <w:rsid w:val="00CB73BB"/>
    <w:rsid w:val="00CB7D58"/>
    <w:rsid w:val="00CC0E9B"/>
    <w:rsid w:val="00CC1A80"/>
    <w:rsid w:val="00CC200D"/>
    <w:rsid w:val="00CC20BA"/>
    <w:rsid w:val="00CC265A"/>
    <w:rsid w:val="00CC4E1B"/>
    <w:rsid w:val="00CC6711"/>
    <w:rsid w:val="00CC7E95"/>
    <w:rsid w:val="00CD06E0"/>
    <w:rsid w:val="00CD15F3"/>
    <w:rsid w:val="00CD1B27"/>
    <w:rsid w:val="00CD2105"/>
    <w:rsid w:val="00CD368A"/>
    <w:rsid w:val="00CD3902"/>
    <w:rsid w:val="00CD5B17"/>
    <w:rsid w:val="00CD60A3"/>
    <w:rsid w:val="00CD6631"/>
    <w:rsid w:val="00CD6914"/>
    <w:rsid w:val="00CD6977"/>
    <w:rsid w:val="00CE0080"/>
    <w:rsid w:val="00CE0B34"/>
    <w:rsid w:val="00CE1EA2"/>
    <w:rsid w:val="00CE20A5"/>
    <w:rsid w:val="00CE272C"/>
    <w:rsid w:val="00CE2ABA"/>
    <w:rsid w:val="00CE303B"/>
    <w:rsid w:val="00CE41B6"/>
    <w:rsid w:val="00CE494E"/>
    <w:rsid w:val="00CE4BF0"/>
    <w:rsid w:val="00CE59FA"/>
    <w:rsid w:val="00CE6F28"/>
    <w:rsid w:val="00CF0781"/>
    <w:rsid w:val="00CF10A4"/>
    <w:rsid w:val="00CF1996"/>
    <w:rsid w:val="00CF2D4C"/>
    <w:rsid w:val="00CF2DD3"/>
    <w:rsid w:val="00CF490E"/>
    <w:rsid w:val="00CF4CB9"/>
    <w:rsid w:val="00CF4EE0"/>
    <w:rsid w:val="00CF67D0"/>
    <w:rsid w:val="00CF6899"/>
    <w:rsid w:val="00CF6B72"/>
    <w:rsid w:val="00CF6F75"/>
    <w:rsid w:val="00CF70EF"/>
    <w:rsid w:val="00D0028D"/>
    <w:rsid w:val="00D00A29"/>
    <w:rsid w:val="00D00EC7"/>
    <w:rsid w:val="00D0105A"/>
    <w:rsid w:val="00D01280"/>
    <w:rsid w:val="00D01D6A"/>
    <w:rsid w:val="00D02144"/>
    <w:rsid w:val="00D0216D"/>
    <w:rsid w:val="00D0297F"/>
    <w:rsid w:val="00D02A9A"/>
    <w:rsid w:val="00D03F21"/>
    <w:rsid w:val="00D04275"/>
    <w:rsid w:val="00D04707"/>
    <w:rsid w:val="00D04A18"/>
    <w:rsid w:val="00D04AF5"/>
    <w:rsid w:val="00D063BE"/>
    <w:rsid w:val="00D06F5D"/>
    <w:rsid w:val="00D07167"/>
    <w:rsid w:val="00D07A15"/>
    <w:rsid w:val="00D110DA"/>
    <w:rsid w:val="00D11A22"/>
    <w:rsid w:val="00D12170"/>
    <w:rsid w:val="00D13DE7"/>
    <w:rsid w:val="00D162BE"/>
    <w:rsid w:val="00D167BF"/>
    <w:rsid w:val="00D16BA4"/>
    <w:rsid w:val="00D17577"/>
    <w:rsid w:val="00D2120C"/>
    <w:rsid w:val="00D2206D"/>
    <w:rsid w:val="00D22421"/>
    <w:rsid w:val="00D22DAC"/>
    <w:rsid w:val="00D240A4"/>
    <w:rsid w:val="00D243EE"/>
    <w:rsid w:val="00D2449C"/>
    <w:rsid w:val="00D2481B"/>
    <w:rsid w:val="00D26195"/>
    <w:rsid w:val="00D26C14"/>
    <w:rsid w:val="00D3224C"/>
    <w:rsid w:val="00D33517"/>
    <w:rsid w:val="00D339DF"/>
    <w:rsid w:val="00D36464"/>
    <w:rsid w:val="00D37001"/>
    <w:rsid w:val="00D4018A"/>
    <w:rsid w:val="00D40F44"/>
    <w:rsid w:val="00D423E8"/>
    <w:rsid w:val="00D44056"/>
    <w:rsid w:val="00D457C1"/>
    <w:rsid w:val="00D46170"/>
    <w:rsid w:val="00D46A4C"/>
    <w:rsid w:val="00D46C25"/>
    <w:rsid w:val="00D46E96"/>
    <w:rsid w:val="00D5012B"/>
    <w:rsid w:val="00D501B5"/>
    <w:rsid w:val="00D51786"/>
    <w:rsid w:val="00D518A7"/>
    <w:rsid w:val="00D5286A"/>
    <w:rsid w:val="00D53A2B"/>
    <w:rsid w:val="00D54F73"/>
    <w:rsid w:val="00D5543C"/>
    <w:rsid w:val="00D5559F"/>
    <w:rsid w:val="00D56A22"/>
    <w:rsid w:val="00D60F91"/>
    <w:rsid w:val="00D6115A"/>
    <w:rsid w:val="00D61B5A"/>
    <w:rsid w:val="00D61BC4"/>
    <w:rsid w:val="00D61D2A"/>
    <w:rsid w:val="00D61EFB"/>
    <w:rsid w:val="00D62C80"/>
    <w:rsid w:val="00D62DE3"/>
    <w:rsid w:val="00D632AB"/>
    <w:rsid w:val="00D64810"/>
    <w:rsid w:val="00D64A79"/>
    <w:rsid w:val="00D64C8B"/>
    <w:rsid w:val="00D65C79"/>
    <w:rsid w:val="00D65E5F"/>
    <w:rsid w:val="00D70889"/>
    <w:rsid w:val="00D70E54"/>
    <w:rsid w:val="00D7246C"/>
    <w:rsid w:val="00D728AA"/>
    <w:rsid w:val="00D73492"/>
    <w:rsid w:val="00D7689B"/>
    <w:rsid w:val="00D7706D"/>
    <w:rsid w:val="00D77B14"/>
    <w:rsid w:val="00D81C6C"/>
    <w:rsid w:val="00D828AF"/>
    <w:rsid w:val="00D83DD4"/>
    <w:rsid w:val="00D841A0"/>
    <w:rsid w:val="00D84781"/>
    <w:rsid w:val="00D85015"/>
    <w:rsid w:val="00D8532C"/>
    <w:rsid w:val="00D8536B"/>
    <w:rsid w:val="00D856F1"/>
    <w:rsid w:val="00D85EEC"/>
    <w:rsid w:val="00D862BF"/>
    <w:rsid w:val="00D86611"/>
    <w:rsid w:val="00D871D1"/>
    <w:rsid w:val="00D90388"/>
    <w:rsid w:val="00D90BEA"/>
    <w:rsid w:val="00D918A5"/>
    <w:rsid w:val="00D91CC2"/>
    <w:rsid w:val="00D91E3C"/>
    <w:rsid w:val="00D93FC8"/>
    <w:rsid w:val="00D9490D"/>
    <w:rsid w:val="00D9560F"/>
    <w:rsid w:val="00D959B5"/>
    <w:rsid w:val="00D97206"/>
    <w:rsid w:val="00DA0285"/>
    <w:rsid w:val="00DA0BFB"/>
    <w:rsid w:val="00DA12F5"/>
    <w:rsid w:val="00DA16E3"/>
    <w:rsid w:val="00DA21A9"/>
    <w:rsid w:val="00DA21CD"/>
    <w:rsid w:val="00DA3964"/>
    <w:rsid w:val="00DA441D"/>
    <w:rsid w:val="00DA4E26"/>
    <w:rsid w:val="00DA5939"/>
    <w:rsid w:val="00DA6F1B"/>
    <w:rsid w:val="00DA74BF"/>
    <w:rsid w:val="00DA7CF5"/>
    <w:rsid w:val="00DB04DA"/>
    <w:rsid w:val="00DB0E30"/>
    <w:rsid w:val="00DB0FF6"/>
    <w:rsid w:val="00DB2ACC"/>
    <w:rsid w:val="00DB3331"/>
    <w:rsid w:val="00DB343F"/>
    <w:rsid w:val="00DB3CD6"/>
    <w:rsid w:val="00DB4356"/>
    <w:rsid w:val="00DB49CD"/>
    <w:rsid w:val="00DB6807"/>
    <w:rsid w:val="00DC268F"/>
    <w:rsid w:val="00DC2DF3"/>
    <w:rsid w:val="00DC3114"/>
    <w:rsid w:val="00DC34AF"/>
    <w:rsid w:val="00DC4056"/>
    <w:rsid w:val="00DC41C6"/>
    <w:rsid w:val="00DC427A"/>
    <w:rsid w:val="00DC42A2"/>
    <w:rsid w:val="00DC5CA4"/>
    <w:rsid w:val="00DC6413"/>
    <w:rsid w:val="00DC7919"/>
    <w:rsid w:val="00DD0188"/>
    <w:rsid w:val="00DD0B82"/>
    <w:rsid w:val="00DD116A"/>
    <w:rsid w:val="00DD144D"/>
    <w:rsid w:val="00DD2283"/>
    <w:rsid w:val="00DD234A"/>
    <w:rsid w:val="00DD33E7"/>
    <w:rsid w:val="00DD33EB"/>
    <w:rsid w:val="00DD4098"/>
    <w:rsid w:val="00DD40EA"/>
    <w:rsid w:val="00DD4B56"/>
    <w:rsid w:val="00DD6018"/>
    <w:rsid w:val="00DD6F46"/>
    <w:rsid w:val="00DE0A67"/>
    <w:rsid w:val="00DE0C5E"/>
    <w:rsid w:val="00DE1DA7"/>
    <w:rsid w:val="00DE27C3"/>
    <w:rsid w:val="00DE2CE1"/>
    <w:rsid w:val="00DE3437"/>
    <w:rsid w:val="00DE3762"/>
    <w:rsid w:val="00DE409B"/>
    <w:rsid w:val="00DE48DA"/>
    <w:rsid w:val="00DE4C66"/>
    <w:rsid w:val="00DE550A"/>
    <w:rsid w:val="00DE57E7"/>
    <w:rsid w:val="00DE66D4"/>
    <w:rsid w:val="00DE7001"/>
    <w:rsid w:val="00DE7073"/>
    <w:rsid w:val="00DF08B1"/>
    <w:rsid w:val="00DF11D0"/>
    <w:rsid w:val="00DF2E10"/>
    <w:rsid w:val="00DF3BD4"/>
    <w:rsid w:val="00DF3CCF"/>
    <w:rsid w:val="00DF49ED"/>
    <w:rsid w:val="00DF4CAF"/>
    <w:rsid w:val="00DF545D"/>
    <w:rsid w:val="00DF554F"/>
    <w:rsid w:val="00DF6D9F"/>
    <w:rsid w:val="00DF74ED"/>
    <w:rsid w:val="00DF7D7F"/>
    <w:rsid w:val="00E008D1"/>
    <w:rsid w:val="00E00A05"/>
    <w:rsid w:val="00E01310"/>
    <w:rsid w:val="00E04BC6"/>
    <w:rsid w:val="00E04D97"/>
    <w:rsid w:val="00E05BAB"/>
    <w:rsid w:val="00E104AA"/>
    <w:rsid w:val="00E118DB"/>
    <w:rsid w:val="00E11CE7"/>
    <w:rsid w:val="00E12960"/>
    <w:rsid w:val="00E1342C"/>
    <w:rsid w:val="00E13985"/>
    <w:rsid w:val="00E13E4C"/>
    <w:rsid w:val="00E14272"/>
    <w:rsid w:val="00E14368"/>
    <w:rsid w:val="00E16A4F"/>
    <w:rsid w:val="00E16CD1"/>
    <w:rsid w:val="00E16E41"/>
    <w:rsid w:val="00E170EF"/>
    <w:rsid w:val="00E1732E"/>
    <w:rsid w:val="00E21ED4"/>
    <w:rsid w:val="00E22A95"/>
    <w:rsid w:val="00E23758"/>
    <w:rsid w:val="00E24D8E"/>
    <w:rsid w:val="00E267C9"/>
    <w:rsid w:val="00E26966"/>
    <w:rsid w:val="00E26C9A"/>
    <w:rsid w:val="00E27A1F"/>
    <w:rsid w:val="00E30720"/>
    <w:rsid w:val="00E30C4A"/>
    <w:rsid w:val="00E3262B"/>
    <w:rsid w:val="00E33003"/>
    <w:rsid w:val="00E334D7"/>
    <w:rsid w:val="00E34040"/>
    <w:rsid w:val="00E34458"/>
    <w:rsid w:val="00E36ED7"/>
    <w:rsid w:val="00E371E5"/>
    <w:rsid w:val="00E3722B"/>
    <w:rsid w:val="00E408A9"/>
    <w:rsid w:val="00E40C9B"/>
    <w:rsid w:val="00E40DAC"/>
    <w:rsid w:val="00E417F8"/>
    <w:rsid w:val="00E43F12"/>
    <w:rsid w:val="00E45984"/>
    <w:rsid w:val="00E45A22"/>
    <w:rsid w:val="00E4630D"/>
    <w:rsid w:val="00E46EBF"/>
    <w:rsid w:val="00E509E7"/>
    <w:rsid w:val="00E51DA1"/>
    <w:rsid w:val="00E52870"/>
    <w:rsid w:val="00E53AD8"/>
    <w:rsid w:val="00E54538"/>
    <w:rsid w:val="00E549B1"/>
    <w:rsid w:val="00E55759"/>
    <w:rsid w:val="00E55902"/>
    <w:rsid w:val="00E57629"/>
    <w:rsid w:val="00E579E1"/>
    <w:rsid w:val="00E60E54"/>
    <w:rsid w:val="00E613AC"/>
    <w:rsid w:val="00E62B22"/>
    <w:rsid w:val="00E63A5B"/>
    <w:rsid w:val="00E63AEF"/>
    <w:rsid w:val="00E64366"/>
    <w:rsid w:val="00E65DBC"/>
    <w:rsid w:val="00E65F2B"/>
    <w:rsid w:val="00E65FB3"/>
    <w:rsid w:val="00E664D4"/>
    <w:rsid w:val="00E6699E"/>
    <w:rsid w:val="00E67150"/>
    <w:rsid w:val="00E70503"/>
    <w:rsid w:val="00E717C2"/>
    <w:rsid w:val="00E72499"/>
    <w:rsid w:val="00E726D6"/>
    <w:rsid w:val="00E72A53"/>
    <w:rsid w:val="00E73650"/>
    <w:rsid w:val="00E736CE"/>
    <w:rsid w:val="00E75259"/>
    <w:rsid w:val="00E75479"/>
    <w:rsid w:val="00E757E5"/>
    <w:rsid w:val="00E75E60"/>
    <w:rsid w:val="00E75F02"/>
    <w:rsid w:val="00E76187"/>
    <w:rsid w:val="00E76AD8"/>
    <w:rsid w:val="00E76CA1"/>
    <w:rsid w:val="00E770DA"/>
    <w:rsid w:val="00E812C3"/>
    <w:rsid w:val="00E813FC"/>
    <w:rsid w:val="00E81BDB"/>
    <w:rsid w:val="00E8202A"/>
    <w:rsid w:val="00E825DE"/>
    <w:rsid w:val="00E825DF"/>
    <w:rsid w:val="00E846D3"/>
    <w:rsid w:val="00E84F4C"/>
    <w:rsid w:val="00E84FB3"/>
    <w:rsid w:val="00E85791"/>
    <w:rsid w:val="00E85AE6"/>
    <w:rsid w:val="00E87CA7"/>
    <w:rsid w:val="00E904FD"/>
    <w:rsid w:val="00E909D6"/>
    <w:rsid w:val="00E91650"/>
    <w:rsid w:val="00E92CD0"/>
    <w:rsid w:val="00E93E2D"/>
    <w:rsid w:val="00E94233"/>
    <w:rsid w:val="00E94D07"/>
    <w:rsid w:val="00E950DB"/>
    <w:rsid w:val="00E96B4A"/>
    <w:rsid w:val="00E97FA5"/>
    <w:rsid w:val="00EA312B"/>
    <w:rsid w:val="00EA320D"/>
    <w:rsid w:val="00EA3DCF"/>
    <w:rsid w:val="00EA3E2D"/>
    <w:rsid w:val="00EA4CB6"/>
    <w:rsid w:val="00EA50BF"/>
    <w:rsid w:val="00EA5AAB"/>
    <w:rsid w:val="00EA6025"/>
    <w:rsid w:val="00EA6AE6"/>
    <w:rsid w:val="00EA6FCD"/>
    <w:rsid w:val="00EA766D"/>
    <w:rsid w:val="00EA7DF2"/>
    <w:rsid w:val="00EA7EA0"/>
    <w:rsid w:val="00EB0793"/>
    <w:rsid w:val="00EB0A26"/>
    <w:rsid w:val="00EB1039"/>
    <w:rsid w:val="00EB113E"/>
    <w:rsid w:val="00EB3DE3"/>
    <w:rsid w:val="00EB57B0"/>
    <w:rsid w:val="00EB5C5D"/>
    <w:rsid w:val="00EB6B7F"/>
    <w:rsid w:val="00EB7F0E"/>
    <w:rsid w:val="00EB7F71"/>
    <w:rsid w:val="00EC00F0"/>
    <w:rsid w:val="00EC0201"/>
    <w:rsid w:val="00EC020F"/>
    <w:rsid w:val="00EC08A2"/>
    <w:rsid w:val="00EC35A5"/>
    <w:rsid w:val="00EC4FC4"/>
    <w:rsid w:val="00EC5006"/>
    <w:rsid w:val="00EC6027"/>
    <w:rsid w:val="00EC645F"/>
    <w:rsid w:val="00EC7C47"/>
    <w:rsid w:val="00ED02FC"/>
    <w:rsid w:val="00ED1D4C"/>
    <w:rsid w:val="00ED2674"/>
    <w:rsid w:val="00ED43B8"/>
    <w:rsid w:val="00ED59C8"/>
    <w:rsid w:val="00ED69D8"/>
    <w:rsid w:val="00ED6CFE"/>
    <w:rsid w:val="00EE022E"/>
    <w:rsid w:val="00EE0399"/>
    <w:rsid w:val="00EE043D"/>
    <w:rsid w:val="00EE0698"/>
    <w:rsid w:val="00EE28F0"/>
    <w:rsid w:val="00EE3418"/>
    <w:rsid w:val="00EE3BFC"/>
    <w:rsid w:val="00EE4F6C"/>
    <w:rsid w:val="00EE620E"/>
    <w:rsid w:val="00EE6498"/>
    <w:rsid w:val="00EE7680"/>
    <w:rsid w:val="00EF069A"/>
    <w:rsid w:val="00EF2759"/>
    <w:rsid w:val="00EF2B2D"/>
    <w:rsid w:val="00EF321A"/>
    <w:rsid w:val="00EF42C5"/>
    <w:rsid w:val="00EF4E55"/>
    <w:rsid w:val="00EF515A"/>
    <w:rsid w:val="00EF56CD"/>
    <w:rsid w:val="00EF5EAE"/>
    <w:rsid w:val="00EF6D17"/>
    <w:rsid w:val="00EF75E4"/>
    <w:rsid w:val="00F003DE"/>
    <w:rsid w:val="00F00C61"/>
    <w:rsid w:val="00F013B6"/>
    <w:rsid w:val="00F02DC5"/>
    <w:rsid w:val="00F03E86"/>
    <w:rsid w:val="00F060C9"/>
    <w:rsid w:val="00F06485"/>
    <w:rsid w:val="00F065E1"/>
    <w:rsid w:val="00F069C6"/>
    <w:rsid w:val="00F06A58"/>
    <w:rsid w:val="00F07152"/>
    <w:rsid w:val="00F072F7"/>
    <w:rsid w:val="00F1092F"/>
    <w:rsid w:val="00F10B83"/>
    <w:rsid w:val="00F110E5"/>
    <w:rsid w:val="00F1194C"/>
    <w:rsid w:val="00F124EF"/>
    <w:rsid w:val="00F127D4"/>
    <w:rsid w:val="00F129CD"/>
    <w:rsid w:val="00F1352F"/>
    <w:rsid w:val="00F1362F"/>
    <w:rsid w:val="00F139D7"/>
    <w:rsid w:val="00F1610D"/>
    <w:rsid w:val="00F17026"/>
    <w:rsid w:val="00F20A6B"/>
    <w:rsid w:val="00F20EA3"/>
    <w:rsid w:val="00F22246"/>
    <w:rsid w:val="00F22471"/>
    <w:rsid w:val="00F23567"/>
    <w:rsid w:val="00F23E2E"/>
    <w:rsid w:val="00F248EE"/>
    <w:rsid w:val="00F24EF8"/>
    <w:rsid w:val="00F250BC"/>
    <w:rsid w:val="00F25945"/>
    <w:rsid w:val="00F26E07"/>
    <w:rsid w:val="00F27265"/>
    <w:rsid w:val="00F27AE9"/>
    <w:rsid w:val="00F300C3"/>
    <w:rsid w:val="00F31DE4"/>
    <w:rsid w:val="00F32296"/>
    <w:rsid w:val="00F36892"/>
    <w:rsid w:val="00F377A5"/>
    <w:rsid w:val="00F46A89"/>
    <w:rsid w:val="00F47AE4"/>
    <w:rsid w:val="00F53278"/>
    <w:rsid w:val="00F53BBE"/>
    <w:rsid w:val="00F53F1E"/>
    <w:rsid w:val="00F54037"/>
    <w:rsid w:val="00F55591"/>
    <w:rsid w:val="00F57326"/>
    <w:rsid w:val="00F60264"/>
    <w:rsid w:val="00F6030C"/>
    <w:rsid w:val="00F609A1"/>
    <w:rsid w:val="00F613BF"/>
    <w:rsid w:val="00F61635"/>
    <w:rsid w:val="00F6197B"/>
    <w:rsid w:val="00F62E76"/>
    <w:rsid w:val="00F63588"/>
    <w:rsid w:val="00F64637"/>
    <w:rsid w:val="00F646D1"/>
    <w:rsid w:val="00F65B75"/>
    <w:rsid w:val="00F65FBE"/>
    <w:rsid w:val="00F66F85"/>
    <w:rsid w:val="00F67410"/>
    <w:rsid w:val="00F70843"/>
    <w:rsid w:val="00F70AEE"/>
    <w:rsid w:val="00F70D48"/>
    <w:rsid w:val="00F7114C"/>
    <w:rsid w:val="00F71897"/>
    <w:rsid w:val="00F71F43"/>
    <w:rsid w:val="00F724EB"/>
    <w:rsid w:val="00F7256F"/>
    <w:rsid w:val="00F7266C"/>
    <w:rsid w:val="00F726BF"/>
    <w:rsid w:val="00F72888"/>
    <w:rsid w:val="00F72AD8"/>
    <w:rsid w:val="00F72B31"/>
    <w:rsid w:val="00F72CA3"/>
    <w:rsid w:val="00F73E18"/>
    <w:rsid w:val="00F74257"/>
    <w:rsid w:val="00F74511"/>
    <w:rsid w:val="00F74536"/>
    <w:rsid w:val="00F75DD4"/>
    <w:rsid w:val="00F776FB"/>
    <w:rsid w:val="00F800EC"/>
    <w:rsid w:val="00F80743"/>
    <w:rsid w:val="00F809E2"/>
    <w:rsid w:val="00F8158D"/>
    <w:rsid w:val="00F81769"/>
    <w:rsid w:val="00F83253"/>
    <w:rsid w:val="00F86CBF"/>
    <w:rsid w:val="00F873C5"/>
    <w:rsid w:val="00F87A20"/>
    <w:rsid w:val="00F9085A"/>
    <w:rsid w:val="00F9113F"/>
    <w:rsid w:val="00F92DDB"/>
    <w:rsid w:val="00F93AA7"/>
    <w:rsid w:val="00F967C2"/>
    <w:rsid w:val="00F9739D"/>
    <w:rsid w:val="00FA042E"/>
    <w:rsid w:val="00FA07F6"/>
    <w:rsid w:val="00FA0818"/>
    <w:rsid w:val="00FA1991"/>
    <w:rsid w:val="00FA6635"/>
    <w:rsid w:val="00FA6F35"/>
    <w:rsid w:val="00FB0EF3"/>
    <w:rsid w:val="00FB10B3"/>
    <w:rsid w:val="00FB11A7"/>
    <w:rsid w:val="00FB1FB7"/>
    <w:rsid w:val="00FB205A"/>
    <w:rsid w:val="00FB27B2"/>
    <w:rsid w:val="00FB2B2B"/>
    <w:rsid w:val="00FB45DC"/>
    <w:rsid w:val="00FB4A4E"/>
    <w:rsid w:val="00FB5332"/>
    <w:rsid w:val="00FB6205"/>
    <w:rsid w:val="00FB640D"/>
    <w:rsid w:val="00FC03BD"/>
    <w:rsid w:val="00FC03F2"/>
    <w:rsid w:val="00FC0B5E"/>
    <w:rsid w:val="00FC0DD0"/>
    <w:rsid w:val="00FC20E6"/>
    <w:rsid w:val="00FC2321"/>
    <w:rsid w:val="00FC421C"/>
    <w:rsid w:val="00FC515F"/>
    <w:rsid w:val="00FC5865"/>
    <w:rsid w:val="00FC5EC5"/>
    <w:rsid w:val="00FC639D"/>
    <w:rsid w:val="00FC79E8"/>
    <w:rsid w:val="00FD0DF6"/>
    <w:rsid w:val="00FD1D7F"/>
    <w:rsid w:val="00FD3976"/>
    <w:rsid w:val="00FD3BAF"/>
    <w:rsid w:val="00FD4017"/>
    <w:rsid w:val="00FD474C"/>
    <w:rsid w:val="00FD5262"/>
    <w:rsid w:val="00FD53E9"/>
    <w:rsid w:val="00FD585D"/>
    <w:rsid w:val="00FD6957"/>
    <w:rsid w:val="00FD7197"/>
    <w:rsid w:val="00FE072D"/>
    <w:rsid w:val="00FE0A69"/>
    <w:rsid w:val="00FE1054"/>
    <w:rsid w:val="00FE2DB4"/>
    <w:rsid w:val="00FE48EC"/>
    <w:rsid w:val="00FE4912"/>
    <w:rsid w:val="00FE64BA"/>
    <w:rsid w:val="00FE6B89"/>
    <w:rsid w:val="00FE73C7"/>
    <w:rsid w:val="00FF08C2"/>
    <w:rsid w:val="00FF229E"/>
    <w:rsid w:val="00FF2E57"/>
    <w:rsid w:val="00FF45BB"/>
    <w:rsid w:val="00FF4956"/>
    <w:rsid w:val="00FF503A"/>
    <w:rsid w:val="00FF5BC2"/>
    <w:rsid w:val="00FF5F90"/>
    <w:rsid w:val="00FF6277"/>
    <w:rsid w:val="00FF6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D3F9BFB-A107-4EF9-807E-DC80153F7E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C220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1271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127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271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E1A5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B76C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6CB9"/>
  </w:style>
  <w:style w:type="paragraph" w:styleId="Footer">
    <w:name w:val="footer"/>
    <w:basedOn w:val="Normal"/>
    <w:link w:val="FooterChar"/>
    <w:uiPriority w:val="99"/>
    <w:unhideWhenUsed/>
    <w:rsid w:val="00B76C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6CB9"/>
  </w:style>
  <w:style w:type="paragraph" w:customStyle="1" w:styleId="ListArabic2col1p0before">
    <w:name w:val="List_Arabic_2col_1p0before"/>
    <w:basedOn w:val="Normal"/>
    <w:qFormat/>
    <w:rsid w:val="00F646D1"/>
    <w:pPr>
      <w:tabs>
        <w:tab w:val="right" w:pos="320"/>
        <w:tab w:val="left" w:pos="420"/>
        <w:tab w:val="right" w:pos="5180"/>
        <w:tab w:val="left" w:pos="5280"/>
      </w:tabs>
      <w:spacing w:before="240" w:after="0" w:line="270" w:lineRule="atLeast"/>
      <w:ind w:left="420" w:hanging="420"/>
    </w:pPr>
    <w:rPr>
      <w:rFonts w:ascii="Arial" w:eastAsia="Times New Roman" w:hAnsi="Arial" w:cs="Times New Roman"/>
      <w:szCs w:val="20"/>
      <w:lang w:val="x-none" w:eastAsia="x-none"/>
    </w:rPr>
  </w:style>
  <w:style w:type="paragraph" w:customStyle="1" w:styleId="ListArabic2col">
    <w:name w:val="List_Arabic_2col"/>
    <w:basedOn w:val="Normal"/>
    <w:rsid w:val="00434B4F"/>
    <w:pPr>
      <w:tabs>
        <w:tab w:val="right" w:pos="320"/>
        <w:tab w:val="left" w:pos="420"/>
        <w:tab w:val="right" w:pos="5180"/>
        <w:tab w:val="left" w:pos="528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  <w:lang w:val="x-none" w:eastAsia="x-none"/>
    </w:rPr>
  </w:style>
  <w:style w:type="paragraph" w:styleId="NormalWeb">
    <w:name w:val="Normal (Web)"/>
    <w:basedOn w:val="Normal"/>
    <w:uiPriority w:val="99"/>
    <w:unhideWhenUsed/>
    <w:rsid w:val="00554C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265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24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42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6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06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29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9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73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gi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9.gi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png"/><Relationship Id="rId50" Type="http://schemas.openxmlformats.org/officeDocument/2006/relationships/oleObject" Target="embeddings/oleObject1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file:///C:\..\..\..\Program%20Files\TI%20Education\TI%20InterActive!\TIIimagefile23786.gif" TargetMode="External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image" Target="media/image20.pn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1.bin"/><Relationship Id="rId49" Type="http://schemas.openxmlformats.org/officeDocument/2006/relationships/image" Target="media/image24.png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gif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oleObject" Target="embeddings/oleObject17.bin"/><Relationship Id="rId8" Type="http://schemas.openxmlformats.org/officeDocument/2006/relationships/image" Target="media/image1.wmf"/><Relationship Id="rId51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481E6E-C3B5-472B-BE55-3BFAFFBC3B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5</Pages>
  <Words>689</Words>
  <Characters>393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SD</Company>
  <LinksUpToDate>false</LinksUpToDate>
  <CharactersWithSpaces>46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edek</dc:creator>
  <cp:keywords/>
  <dc:description/>
  <cp:lastModifiedBy>Gonzalez, Marco</cp:lastModifiedBy>
  <cp:revision>23</cp:revision>
  <cp:lastPrinted>2010-05-18T15:07:00Z</cp:lastPrinted>
  <dcterms:created xsi:type="dcterms:W3CDTF">2015-12-08T21:19:00Z</dcterms:created>
  <dcterms:modified xsi:type="dcterms:W3CDTF">2015-12-14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